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5CABF5" w14:textId="77777777" w:rsidR="00CC53F8" w:rsidRPr="00EB3BBD" w:rsidRDefault="00CC53F8" w:rsidP="00CC53F8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  <w:r w:rsidRPr="00EB3BBD">
        <w:rPr>
          <w:rFonts w:ascii="Times New Roman" w:hAnsi="Times New Roman"/>
          <w:b/>
          <w:sz w:val="28"/>
          <w:szCs w:val="28"/>
        </w:rPr>
        <w:t>Вступительный экзамен по математике</w:t>
      </w:r>
      <w:r>
        <w:rPr>
          <w:rFonts w:ascii="Times New Roman" w:hAnsi="Times New Roman"/>
          <w:b/>
          <w:sz w:val="28"/>
          <w:szCs w:val="28"/>
        </w:rPr>
        <w:t>:</w:t>
      </w:r>
    </w:p>
    <w:p w14:paraId="653D807C" w14:textId="77777777" w:rsidR="00CC53F8" w:rsidRPr="009602BA" w:rsidRDefault="00CC53F8" w:rsidP="00CC53F8">
      <w:pPr>
        <w:numPr>
          <w:ilvl w:val="0"/>
          <w:numId w:val="29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Выберите верное равенство: </w:t>
      </w:r>
    </w:p>
    <w:p w14:paraId="037714E1" w14:textId="77777777" w:rsidR="00CC53F8" w:rsidRDefault="00CC53F8" w:rsidP="00CC53F8">
      <w:pPr>
        <w:spacing w:after="0" w:line="259" w:lineRule="auto"/>
        <w:ind w:left="720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а) </w:t>
      </w:r>
      <w:r>
        <w:rPr>
          <w:rFonts w:ascii="Times New Roman" w:eastAsia="Calibri" w:hAnsi="Times New Roman"/>
          <w:sz w:val="28"/>
          <w:szCs w:val="28"/>
          <w:lang w:eastAsia="en-US"/>
        </w:rPr>
        <w:t>3 м 2 см = 302 см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;  б) </w:t>
      </w:r>
      <w:r>
        <w:rPr>
          <w:rFonts w:ascii="Times New Roman" w:eastAsia="Calibri" w:hAnsi="Times New Roman"/>
          <w:sz w:val="28"/>
          <w:szCs w:val="28"/>
          <w:lang w:eastAsia="en-US"/>
        </w:rPr>
        <w:t>3 м 2 см = 3020 см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; </w:t>
      </w:r>
    </w:p>
    <w:p w14:paraId="0A68AA92" w14:textId="77777777" w:rsidR="00CC53F8" w:rsidRPr="009602BA" w:rsidRDefault="00CC53F8" w:rsidP="00CC53F8">
      <w:pPr>
        <w:spacing w:after="0" w:line="259" w:lineRule="auto"/>
        <w:ind w:left="720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в) </w:t>
      </w:r>
      <w:r>
        <w:rPr>
          <w:rFonts w:ascii="Times New Roman" w:eastAsia="Calibri" w:hAnsi="Times New Roman"/>
          <w:sz w:val="28"/>
          <w:szCs w:val="28"/>
          <w:lang w:eastAsia="en-US"/>
        </w:rPr>
        <w:t>3 м 2 см = 320 см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;  г) </w:t>
      </w:r>
      <w:r>
        <w:rPr>
          <w:rFonts w:ascii="Times New Roman" w:eastAsia="Calibri" w:hAnsi="Times New Roman"/>
          <w:sz w:val="28"/>
          <w:szCs w:val="28"/>
          <w:lang w:eastAsia="en-US"/>
        </w:rPr>
        <w:t>3 м 2 см = 32 см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14:paraId="6C646AAB" w14:textId="77777777" w:rsidR="00CC53F8" w:rsidRPr="009602BA" w:rsidRDefault="00CC53F8" w:rsidP="00CC53F8">
      <w:pPr>
        <w:spacing w:after="0" w:line="259" w:lineRule="auto"/>
        <w:ind w:left="720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635D14D6" w14:textId="77777777" w:rsidR="00FA333C" w:rsidRPr="009602BA" w:rsidRDefault="00FA333C" w:rsidP="00FA333C">
      <w:pPr>
        <w:numPr>
          <w:ilvl w:val="0"/>
          <w:numId w:val="29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Выберите верное равенство: </w:t>
      </w:r>
    </w:p>
    <w:p w14:paraId="04F5332F" w14:textId="77777777" w:rsidR="00FA333C" w:rsidRDefault="00FA333C" w:rsidP="00FA333C">
      <w:pPr>
        <w:spacing w:after="0" w:line="259" w:lineRule="auto"/>
        <w:ind w:left="720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а) </w:t>
      </w:r>
      <w:r>
        <w:rPr>
          <w:rFonts w:ascii="Times New Roman" w:eastAsia="Calibri" w:hAnsi="Times New Roman"/>
          <w:sz w:val="28"/>
          <w:szCs w:val="28"/>
          <w:lang w:eastAsia="en-US"/>
        </w:rPr>
        <w:t>64% = 640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;  б) </w:t>
      </w:r>
      <w:r>
        <w:rPr>
          <w:rFonts w:ascii="Times New Roman" w:eastAsia="Calibri" w:hAnsi="Times New Roman"/>
          <w:sz w:val="28"/>
          <w:szCs w:val="28"/>
          <w:lang w:eastAsia="en-US"/>
        </w:rPr>
        <w:t>64% = 0,064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; </w:t>
      </w:r>
    </w:p>
    <w:p w14:paraId="4DB93298" w14:textId="77777777" w:rsidR="00FA333C" w:rsidRPr="009602BA" w:rsidRDefault="00FA333C" w:rsidP="00FA333C">
      <w:pPr>
        <w:spacing w:after="0" w:line="259" w:lineRule="auto"/>
        <w:ind w:left="720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в) </w:t>
      </w:r>
      <w:r>
        <w:rPr>
          <w:rFonts w:ascii="Times New Roman" w:eastAsia="Calibri" w:hAnsi="Times New Roman"/>
          <w:sz w:val="28"/>
          <w:szCs w:val="28"/>
          <w:lang w:eastAsia="en-US"/>
        </w:rPr>
        <w:t>64% = 0,64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>;  г</w:t>
      </w:r>
      <w:r>
        <w:rPr>
          <w:rFonts w:ascii="Times New Roman" w:eastAsia="Calibri" w:hAnsi="Times New Roman"/>
          <w:sz w:val="28"/>
          <w:szCs w:val="28"/>
          <w:lang w:eastAsia="en-US"/>
        </w:rPr>
        <w:t>64% = 6,4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14:paraId="54D6C49D" w14:textId="77777777" w:rsidR="00CC53F8" w:rsidRPr="009602BA" w:rsidRDefault="00CC53F8" w:rsidP="00CC53F8">
      <w:pPr>
        <w:spacing w:after="0" w:line="259" w:lineRule="auto"/>
        <w:ind w:left="360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4E419B3E" w14:textId="77777777" w:rsidR="00CC53F8" w:rsidRPr="009602BA" w:rsidRDefault="00FA333C" w:rsidP="00CC53F8">
      <w:pPr>
        <w:numPr>
          <w:ilvl w:val="0"/>
          <w:numId w:val="29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Прямой угол разделили на два угла так, что величина одного угла составляет 25</w:t>
      </w:r>
      <w:r>
        <w:rPr>
          <w:rFonts w:ascii="Times New Roman" w:eastAsia="Calibri" w:hAnsi="Times New Roman"/>
          <w:sz w:val="28"/>
          <w:szCs w:val="28"/>
          <w:vertAlign w:val="superscript"/>
          <w:lang w:eastAsia="en-US"/>
        </w:rPr>
        <w:t>0</w:t>
      </w:r>
      <w:r>
        <w:rPr>
          <w:rFonts w:ascii="Times New Roman" w:eastAsia="Calibri" w:hAnsi="Times New Roman"/>
          <w:sz w:val="28"/>
          <w:szCs w:val="28"/>
          <w:lang w:eastAsia="en-US"/>
        </w:rPr>
        <w:t>. Найдите величину второго угла.</w:t>
      </w:r>
    </w:p>
    <w:p w14:paraId="45ED7C0E" w14:textId="77777777" w:rsidR="00CC53F8" w:rsidRPr="009602BA" w:rsidRDefault="00CC53F8" w:rsidP="00CC53F8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42BCF975" w14:textId="77777777" w:rsidR="00CC53F8" w:rsidRPr="009602BA" w:rsidRDefault="00FA333C" w:rsidP="00CC53F8">
      <w:pPr>
        <w:numPr>
          <w:ilvl w:val="0"/>
          <w:numId w:val="29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Решите уравнение</w:t>
      </w:r>
      <w:r w:rsidR="00CC53F8"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: </w:t>
      </w:r>
      <w:r w:rsidRPr="00FA333C">
        <w:rPr>
          <w:rFonts w:ascii="Times New Roman" w:eastAsia="Calibri" w:hAnsi="Times New Roman"/>
          <w:position w:val="-24"/>
          <w:sz w:val="28"/>
          <w:szCs w:val="28"/>
          <w:lang w:eastAsia="en-US"/>
        </w:rPr>
        <w:object w:dxaOrig="1300" w:dyaOrig="620" w14:anchorId="02FF83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0.75pt" o:ole="">
            <v:imagedata r:id="rId8" o:title=""/>
          </v:shape>
          <o:OLEObject Type="Embed" ProgID="Equation.3" ShapeID="_x0000_i1025" DrawAspect="Content" ObjectID="_1737195762" r:id="rId9"/>
        </w:object>
      </w:r>
    </w:p>
    <w:p w14:paraId="66BAC535" w14:textId="77777777" w:rsidR="00CC53F8" w:rsidRPr="009602BA" w:rsidRDefault="00CC53F8" w:rsidP="00CC53F8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262C7BF0" w14:textId="77777777" w:rsidR="00CC53F8" w:rsidRPr="009602BA" w:rsidRDefault="00FA333C" w:rsidP="00CC53F8">
      <w:pPr>
        <w:numPr>
          <w:ilvl w:val="0"/>
          <w:numId w:val="29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 xml:space="preserve">В саду растет 600 груш, что составляет </w:t>
      </w:r>
      <w:r w:rsidR="00284CD9" w:rsidRPr="00FA333C">
        <w:rPr>
          <w:rFonts w:ascii="Times New Roman" w:eastAsia="Calibri" w:hAnsi="Times New Roman"/>
          <w:position w:val="-24"/>
          <w:sz w:val="28"/>
          <w:szCs w:val="28"/>
          <w:lang w:eastAsia="en-US"/>
        </w:rPr>
        <w:object w:dxaOrig="220" w:dyaOrig="620" w14:anchorId="1F56D8B1">
          <v:shape id="_x0000_i1026" type="#_x0000_t75" style="width:11.25pt;height:30.75pt" o:ole="">
            <v:imagedata r:id="rId10" o:title=""/>
          </v:shape>
          <o:OLEObject Type="Embed" ProgID="Equation.3" ShapeID="_x0000_i1026" DrawAspect="Content" ObjectID="_1737195763" r:id="rId11"/>
        </w:object>
      </w:r>
      <w:r>
        <w:rPr>
          <w:rFonts w:ascii="Times New Roman" w:eastAsia="Calibri" w:hAnsi="Times New Roman"/>
          <w:sz w:val="28"/>
          <w:szCs w:val="28"/>
          <w:lang w:eastAsia="en-US"/>
        </w:rPr>
        <w:t xml:space="preserve"> общего количества деревьев сада. Сколько всего деревьев в саду?</w:t>
      </w:r>
    </w:p>
    <w:p w14:paraId="139B7F6E" w14:textId="77777777" w:rsidR="00CC53F8" w:rsidRPr="009602BA" w:rsidRDefault="00CC53F8" w:rsidP="00CC53F8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4F745F40" w14:textId="77777777" w:rsidR="00CC53F8" w:rsidRPr="009602BA" w:rsidRDefault="00284CD9" w:rsidP="00CC53F8">
      <w:pPr>
        <w:numPr>
          <w:ilvl w:val="0"/>
          <w:numId w:val="29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Найдите неизвестный член пропорции</w:t>
      </w:r>
      <w:r w:rsidR="00A05C4E">
        <w:rPr>
          <w:rFonts w:ascii="Times New Roman" w:eastAsia="Calibri" w:hAnsi="Times New Roman"/>
          <w:sz w:val="28"/>
          <w:szCs w:val="28"/>
          <w:lang w:eastAsia="en-US"/>
        </w:rPr>
        <w:t>:</w:t>
      </w:r>
      <w:r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Pr="00284CD9">
        <w:rPr>
          <w:rFonts w:ascii="Times New Roman" w:eastAsia="Calibri" w:hAnsi="Times New Roman"/>
          <w:position w:val="-24"/>
          <w:sz w:val="28"/>
          <w:szCs w:val="28"/>
          <w:lang w:eastAsia="en-US"/>
        </w:rPr>
        <w:object w:dxaOrig="800" w:dyaOrig="620" w14:anchorId="61C3C542">
          <v:shape id="_x0000_i1027" type="#_x0000_t75" style="width:39.75pt;height:30.75pt" o:ole="">
            <v:imagedata r:id="rId12" o:title=""/>
          </v:shape>
          <o:OLEObject Type="Embed" ProgID="Equation.3" ShapeID="_x0000_i1027" DrawAspect="Content" ObjectID="_1737195764" r:id="rId13"/>
        </w:object>
      </w:r>
    </w:p>
    <w:p w14:paraId="3E76EE3F" w14:textId="77777777" w:rsidR="00CC53F8" w:rsidRPr="009602BA" w:rsidRDefault="00CC53F8" w:rsidP="00CC53F8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739EB21D" w14:textId="77777777" w:rsidR="00CC53F8" w:rsidRPr="009602BA" w:rsidRDefault="00284CD9" w:rsidP="00CC53F8">
      <w:pPr>
        <w:numPr>
          <w:ilvl w:val="0"/>
          <w:numId w:val="29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 xml:space="preserve">Найдите значение выражения: </w:t>
      </w:r>
      <w:r w:rsidR="00A05C4E" w:rsidRPr="00284CD9">
        <w:rPr>
          <w:rFonts w:ascii="Times New Roman" w:eastAsia="Calibri" w:hAnsi="Times New Roman"/>
          <w:position w:val="-28"/>
          <w:sz w:val="28"/>
          <w:szCs w:val="28"/>
          <w:lang w:eastAsia="en-US"/>
        </w:rPr>
        <w:object w:dxaOrig="2100" w:dyaOrig="680" w14:anchorId="2E736658">
          <v:shape id="_x0000_i1028" type="#_x0000_t75" style="width:105pt;height:33.75pt" o:ole="">
            <v:imagedata r:id="rId14" o:title=""/>
          </v:shape>
          <o:OLEObject Type="Embed" ProgID="Equation.3" ShapeID="_x0000_i1028" DrawAspect="Content" ObjectID="_1737195765" r:id="rId15"/>
        </w:object>
      </w:r>
    </w:p>
    <w:p w14:paraId="2A23EA76" w14:textId="77777777" w:rsidR="00CC53F8" w:rsidRPr="009602BA" w:rsidRDefault="00CC53F8" w:rsidP="00CC53F8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3EE6884F" w14:textId="77777777" w:rsidR="00CC53F8" w:rsidRPr="009602BA" w:rsidRDefault="00A05C4E" w:rsidP="00CC53F8">
      <w:pPr>
        <w:numPr>
          <w:ilvl w:val="0"/>
          <w:numId w:val="29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 xml:space="preserve">Решите уравнение: </w:t>
      </w:r>
      <w:r w:rsidRPr="00A05C4E">
        <w:rPr>
          <w:rFonts w:ascii="Times New Roman" w:eastAsia="Calibri" w:hAnsi="Times New Roman"/>
          <w:position w:val="-10"/>
          <w:sz w:val="28"/>
          <w:szCs w:val="28"/>
          <w:lang w:eastAsia="en-US"/>
        </w:rPr>
        <w:object w:dxaOrig="2360" w:dyaOrig="320" w14:anchorId="1C2A10FE">
          <v:shape id="_x0000_i1029" type="#_x0000_t75" style="width:117.75pt;height:15.75pt" o:ole="">
            <v:imagedata r:id="rId16" o:title=""/>
          </v:shape>
          <o:OLEObject Type="Embed" ProgID="Equation.3" ShapeID="_x0000_i1029" DrawAspect="Content" ObjectID="_1737195766" r:id="rId17"/>
        </w:object>
      </w:r>
    </w:p>
    <w:p w14:paraId="2D081791" w14:textId="77777777" w:rsidR="00CC53F8" w:rsidRPr="009602BA" w:rsidRDefault="00CC53F8" w:rsidP="00CC53F8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2A7CD97D" w14:textId="77777777" w:rsidR="00CC53F8" w:rsidRPr="009602BA" w:rsidRDefault="00A05C4E" w:rsidP="00CC53F8">
      <w:pPr>
        <w:numPr>
          <w:ilvl w:val="0"/>
          <w:numId w:val="29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Сколько банок необходимо для покраски здания высотой 13 м, шириной 8 м и длиной 14 м, если в одной банке 11 кг краски, а на 1 м</w:t>
      </w:r>
      <w:r>
        <w:rPr>
          <w:rFonts w:ascii="Times New Roman" w:eastAsia="Calibri" w:hAnsi="Times New Roman"/>
          <w:sz w:val="28"/>
          <w:szCs w:val="28"/>
          <w:vertAlign w:val="superscript"/>
          <w:lang w:eastAsia="en-US"/>
        </w:rPr>
        <w:t>2</w:t>
      </w:r>
      <w:r>
        <w:rPr>
          <w:rFonts w:ascii="Times New Roman" w:eastAsia="Calibri" w:hAnsi="Times New Roman"/>
          <w:sz w:val="28"/>
          <w:szCs w:val="28"/>
          <w:lang w:eastAsia="en-US"/>
        </w:rPr>
        <w:t xml:space="preserve"> уходит 600г?</w:t>
      </w:r>
    </w:p>
    <w:p w14:paraId="12B052A6" w14:textId="77777777" w:rsidR="00CC53F8" w:rsidRPr="009602BA" w:rsidRDefault="00CC53F8" w:rsidP="00CC53F8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115F73AA" w14:textId="77777777" w:rsidR="00CC53F8" w:rsidRPr="009602BA" w:rsidRDefault="00CC53F8" w:rsidP="00CC53F8">
      <w:pPr>
        <w:numPr>
          <w:ilvl w:val="0"/>
          <w:numId w:val="29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> </w:t>
      </w:r>
      <w:r w:rsidR="00A05C4E">
        <w:rPr>
          <w:rFonts w:ascii="Times New Roman" w:eastAsia="Calibri" w:hAnsi="Times New Roman"/>
          <w:sz w:val="28"/>
          <w:szCs w:val="28"/>
          <w:lang w:eastAsia="en-US"/>
        </w:rPr>
        <w:t xml:space="preserve">Вычислите площадь закрашенной фигуры если длина прямоугольника 5,4 см, а ширина 3,8 см. Ответ округлите до сотых, приняв </w:t>
      </w:r>
      <w:r w:rsidR="002109C5" w:rsidRPr="002109C5">
        <w:rPr>
          <w:rFonts w:ascii="Times New Roman" w:eastAsia="Calibri" w:hAnsi="Times New Roman"/>
          <w:position w:val="-10"/>
          <w:sz w:val="28"/>
          <w:szCs w:val="28"/>
          <w:lang w:eastAsia="en-US"/>
        </w:rPr>
        <w:object w:dxaOrig="900" w:dyaOrig="320" w14:anchorId="14DA9DA5">
          <v:shape id="_x0000_i1030" type="#_x0000_t75" style="width:45pt;height:15.75pt" o:ole="">
            <v:imagedata r:id="rId18" o:title=""/>
          </v:shape>
          <o:OLEObject Type="Embed" ProgID="Equation.3" ShapeID="_x0000_i1030" DrawAspect="Content" ObjectID="_1737195767" r:id="rId19"/>
        </w:object>
      </w:r>
    </w:p>
    <w:p w14:paraId="15E4ED91" w14:textId="02681AE7" w:rsidR="00CC53F8" w:rsidRDefault="001C1BA1" w:rsidP="00CC53F8">
      <w:pPr>
        <w:spacing w:after="0" w:line="259" w:lineRule="auto"/>
        <w:jc w:val="center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6" behindDoc="0" locked="0" layoutInCell="1" allowOverlap="1" wp14:anchorId="21DE6D5A" wp14:editId="01610777">
                <wp:simplePos x="0" y="0"/>
                <wp:positionH relativeFrom="column">
                  <wp:posOffset>3929380</wp:posOffset>
                </wp:positionH>
                <wp:positionV relativeFrom="paragraph">
                  <wp:posOffset>131445</wp:posOffset>
                </wp:positionV>
                <wp:extent cx="8890" cy="977900"/>
                <wp:effectExtent l="8890" t="10795" r="10795" b="11430"/>
                <wp:wrapNone/>
                <wp:docPr id="42" name="AutoShape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90" cy="977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0DABE83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69" o:spid="_x0000_s1026" type="#_x0000_t32" style="position:absolute;margin-left:309.4pt;margin-top:10.35pt;width:.7pt;height:77pt;z-index: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"/>
            </w:pict>
          </mc:Fallback>
        </mc:AlternateContent>
      </w:r>
      <w:r>
        <w:rPr>
          <w:rFonts w:ascii="Times New Roman" w:eastAsia="Calibri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5" behindDoc="0" locked="0" layoutInCell="1" allowOverlap="1" wp14:anchorId="6D15E830" wp14:editId="79B7EE42">
                <wp:simplePos x="0" y="0"/>
                <wp:positionH relativeFrom="column">
                  <wp:posOffset>1957070</wp:posOffset>
                </wp:positionH>
                <wp:positionV relativeFrom="paragraph">
                  <wp:posOffset>131445</wp:posOffset>
                </wp:positionV>
                <wp:extent cx="15875" cy="977900"/>
                <wp:effectExtent l="8255" t="10795" r="13970" b="11430"/>
                <wp:wrapNone/>
                <wp:docPr id="41" name="AutoShap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875" cy="977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2D66AB" id="AutoShape 168" o:spid="_x0000_s1026" type="#_x0000_t32" style="position:absolute;margin-left:154.1pt;margin-top:10.35pt;width:1.25pt;height:77pt;z-index: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"/>
            </w:pict>
          </mc:Fallback>
        </mc:AlternateContent>
      </w:r>
      <w:r>
        <w:rPr>
          <w:rFonts w:ascii="Times New Roman" w:eastAsia="Calibri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4" behindDoc="0" locked="0" layoutInCell="1" allowOverlap="1" wp14:anchorId="7C79791D" wp14:editId="10C6EDEA">
                <wp:simplePos x="0" y="0"/>
                <wp:positionH relativeFrom="column">
                  <wp:posOffset>3451860</wp:posOffset>
                </wp:positionH>
                <wp:positionV relativeFrom="paragraph">
                  <wp:posOffset>116205</wp:posOffset>
                </wp:positionV>
                <wp:extent cx="1073785" cy="993140"/>
                <wp:effectExtent l="7620" t="5080" r="4445" b="1905"/>
                <wp:wrapNone/>
                <wp:docPr id="40" name="Oval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3785" cy="9931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FB6753E" id="Oval 167" o:spid="_x0000_s1026" style="position:absolute;margin-left:271.8pt;margin-top:9.15pt;width:84.55pt;height:78.2pt;z-index: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" stroked="f"/>
            </w:pict>
          </mc:Fallback>
        </mc:AlternateContent>
      </w:r>
      <w:r>
        <w:rPr>
          <w:rFonts w:ascii="Times New Roman" w:eastAsia="Calibri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3" behindDoc="0" locked="0" layoutInCell="1" allowOverlap="1" wp14:anchorId="5B283B27" wp14:editId="0C75080B">
                <wp:simplePos x="0" y="0"/>
                <wp:positionH relativeFrom="column">
                  <wp:posOffset>1535430</wp:posOffset>
                </wp:positionH>
                <wp:positionV relativeFrom="paragraph">
                  <wp:posOffset>116205</wp:posOffset>
                </wp:positionV>
                <wp:extent cx="954405" cy="1010285"/>
                <wp:effectExtent l="5715" t="5080" r="1905" b="3810"/>
                <wp:wrapNone/>
                <wp:docPr id="39" name="Oval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4405" cy="10102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5DF99CB" id="Oval 163" o:spid="_x0000_s1026" style="position:absolute;margin-left:120.9pt;margin-top:9.15pt;width:75.15pt;height:79.55pt;z-index: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" stroked="f"/>
            </w:pict>
          </mc:Fallback>
        </mc:AlternateContent>
      </w:r>
      <w:r>
        <w:rPr>
          <w:rFonts w:ascii="Times New Roman" w:eastAsia="Calibri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" behindDoc="0" locked="0" layoutInCell="1" allowOverlap="1" wp14:anchorId="31723D7B" wp14:editId="149DDE94">
                <wp:simplePos x="0" y="0"/>
                <wp:positionH relativeFrom="column">
                  <wp:posOffset>1877060</wp:posOffset>
                </wp:positionH>
                <wp:positionV relativeFrom="paragraph">
                  <wp:posOffset>131445</wp:posOffset>
                </wp:positionV>
                <wp:extent cx="2266315" cy="977900"/>
                <wp:effectExtent l="13970" t="10795" r="5715" b="11430"/>
                <wp:wrapNone/>
                <wp:docPr id="38" name="Rectangl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66315" cy="97790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61A0E4" id="Rectangle 160" o:spid="_x0000_s1026" style="position:absolute;margin-left:147.8pt;margin-top:10.35pt;width:178.45pt;height:77pt;z-index: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" fillcolor="black"/>
            </w:pict>
          </mc:Fallback>
        </mc:AlternateContent>
      </w:r>
    </w:p>
    <w:p w14:paraId="0A7A9EFB" w14:textId="77777777" w:rsidR="002109C5" w:rsidRDefault="002109C5" w:rsidP="00CC53F8">
      <w:pPr>
        <w:spacing w:after="0" w:line="259" w:lineRule="auto"/>
        <w:jc w:val="center"/>
        <w:rPr>
          <w:rFonts w:ascii="Times New Roman" w:eastAsia="Calibri" w:hAnsi="Times New Roman"/>
          <w:sz w:val="28"/>
          <w:szCs w:val="28"/>
          <w:lang w:eastAsia="en-US"/>
        </w:rPr>
      </w:pPr>
    </w:p>
    <w:p w14:paraId="1D31CBB7" w14:textId="77777777" w:rsidR="002109C5" w:rsidRPr="009602BA" w:rsidRDefault="0093121D" w:rsidP="0093121D">
      <w:pPr>
        <w:tabs>
          <w:tab w:val="left" w:pos="6724"/>
        </w:tabs>
        <w:spacing w:after="0" w:line="259" w:lineRule="auto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ab/>
      </w:r>
    </w:p>
    <w:p w14:paraId="1A60FEBA" w14:textId="77777777" w:rsidR="00CC53F8" w:rsidRPr="00C12FE4" w:rsidRDefault="003F2094" w:rsidP="00CC53F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="00CC53F8" w:rsidRPr="00C12FE4">
        <w:rPr>
          <w:rFonts w:ascii="Times New Roman" w:hAnsi="Times New Roman"/>
          <w:b/>
          <w:sz w:val="28"/>
          <w:szCs w:val="28"/>
        </w:rPr>
        <w:lastRenderedPageBreak/>
        <w:t xml:space="preserve">Программный материал, </w:t>
      </w:r>
    </w:p>
    <w:p w14:paraId="1618F7D8" w14:textId="77777777" w:rsidR="00CC53F8" w:rsidRPr="00C12FE4" w:rsidRDefault="00CC53F8" w:rsidP="00CC53F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C12FE4">
        <w:rPr>
          <w:rFonts w:ascii="Times New Roman" w:hAnsi="Times New Roman"/>
          <w:b/>
          <w:sz w:val="28"/>
          <w:szCs w:val="28"/>
        </w:rPr>
        <w:t xml:space="preserve">которым необходимо владеть для успешного выполнения </w:t>
      </w:r>
    </w:p>
    <w:p w14:paraId="56E8DDE1" w14:textId="77777777" w:rsidR="00CC53F8" w:rsidRPr="00C12FE4" w:rsidRDefault="00CC53F8" w:rsidP="00CC53F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C12FE4">
        <w:rPr>
          <w:rFonts w:ascii="Times New Roman" w:hAnsi="Times New Roman"/>
          <w:b/>
          <w:sz w:val="28"/>
          <w:szCs w:val="28"/>
        </w:rPr>
        <w:t>заданий вступительного экзамена:</w:t>
      </w:r>
    </w:p>
    <w:p w14:paraId="3E94D45C" w14:textId="77777777" w:rsidR="00CC53F8" w:rsidRDefault="00CC53F8" w:rsidP="00CC53F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8"/>
        <w:gridCol w:w="8640"/>
      </w:tblGrid>
      <w:tr w:rsidR="00CC53F8" w:rsidRPr="00B60DE9" w14:paraId="60171FCF" w14:textId="77777777" w:rsidTr="003735B2">
        <w:trPr>
          <w:trHeight w:val="493"/>
        </w:trPr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A39C2B" w14:textId="77777777" w:rsidR="00CC53F8" w:rsidRPr="00B60DE9" w:rsidRDefault="00CC53F8" w:rsidP="00A05C4E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1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AB1A28" w14:textId="77777777" w:rsidR="00CC53F8" w:rsidRPr="00B60DE9" w:rsidRDefault="00D23E06" w:rsidP="00A05C4E">
            <w:pPr>
              <w:pStyle w:val="a9"/>
              <w:shd w:val="clear" w:color="auto" w:fill="FFFFFF"/>
              <w:spacing w:before="0" w:beforeAutospacing="0" w:after="200" w:afterAutospacing="0"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ереход от одной единицы измерения к другой</w:t>
            </w:r>
            <w:r w:rsidR="00F9028B">
              <w:rPr>
                <w:color w:val="000000"/>
                <w:sz w:val="28"/>
                <w:szCs w:val="28"/>
              </w:rPr>
              <w:t>.</w:t>
            </w:r>
          </w:p>
        </w:tc>
      </w:tr>
      <w:tr w:rsidR="00CC53F8" w:rsidRPr="00B60DE9" w14:paraId="57B6F45C" w14:textId="77777777" w:rsidTr="003735B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2C39A3" w14:textId="77777777" w:rsidR="00CC53F8" w:rsidRPr="00B60DE9" w:rsidRDefault="00CC53F8" w:rsidP="00A05C4E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2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AC2292" w14:textId="77777777" w:rsidR="00CC53F8" w:rsidRPr="00B60DE9" w:rsidRDefault="00D23E06" w:rsidP="00A05C4E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</w:rPr>
              <w:t>Проценты</w:t>
            </w:r>
            <w:r w:rsidR="00CC53F8" w:rsidRPr="00B60DE9">
              <w:rPr>
                <w:rFonts w:ascii="Times New Roman" w:hAnsi="Times New Roman"/>
                <w:color w:val="000000"/>
                <w:sz w:val="28"/>
              </w:rPr>
              <w:t>.</w:t>
            </w:r>
          </w:p>
        </w:tc>
      </w:tr>
      <w:tr w:rsidR="00CC53F8" w:rsidRPr="00B60DE9" w14:paraId="3F2373FF" w14:textId="77777777" w:rsidTr="003735B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C9458A" w14:textId="77777777" w:rsidR="00CC53F8" w:rsidRPr="00B60DE9" w:rsidRDefault="00CC53F8" w:rsidP="00A05C4E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3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7D89FC" w14:textId="77777777" w:rsidR="00CC53F8" w:rsidRPr="00B60DE9" w:rsidRDefault="003735B2" w:rsidP="00A05C4E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Углы. Градусная мера угла. Прямой угол.</w:t>
            </w:r>
          </w:p>
        </w:tc>
      </w:tr>
      <w:tr w:rsidR="003735B2" w:rsidRPr="00B60DE9" w14:paraId="79621F2E" w14:textId="77777777" w:rsidTr="003735B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25C33F" w14:textId="77777777" w:rsidR="003735B2" w:rsidRPr="00B60DE9" w:rsidRDefault="003735B2" w:rsidP="003735B2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4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C017EA" w14:textId="77777777" w:rsidR="003735B2" w:rsidRPr="00B60DE9" w:rsidRDefault="003735B2" w:rsidP="003735B2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60DE9">
              <w:rPr>
                <w:rFonts w:ascii="Times New Roman" w:hAnsi="Times New Roman"/>
                <w:sz w:val="28"/>
                <w:szCs w:val="28"/>
              </w:rPr>
              <w:t>Уравнение. Действия с обыкновенными дробями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3735B2" w:rsidRPr="00B60DE9" w14:paraId="13B937F5" w14:textId="77777777" w:rsidTr="003735B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532A3C" w14:textId="77777777" w:rsidR="003735B2" w:rsidRPr="00B60DE9" w:rsidRDefault="003735B2" w:rsidP="003735B2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5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8829D2" w14:textId="77777777" w:rsidR="003735B2" w:rsidRPr="00B60DE9" w:rsidRDefault="003735B2" w:rsidP="003735B2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порциональность. </w:t>
            </w:r>
            <w:r w:rsidRPr="003735B2">
              <w:rPr>
                <w:rFonts w:ascii="Times New Roman" w:hAnsi="Times New Roman"/>
                <w:sz w:val="28"/>
                <w:szCs w:val="28"/>
              </w:rPr>
              <w:t>Действия с обыкновенными дробями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3735B2" w:rsidRPr="00B60DE9" w14:paraId="0C57897B" w14:textId="77777777" w:rsidTr="003735B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A45D3D" w14:textId="77777777" w:rsidR="003735B2" w:rsidRPr="00B60DE9" w:rsidRDefault="003735B2" w:rsidP="003735B2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6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99BF96" w14:textId="77777777" w:rsidR="003735B2" w:rsidRPr="00B60DE9" w:rsidRDefault="003735B2" w:rsidP="003735B2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порция. Нахождение неизвестного члена пропорции.</w:t>
            </w:r>
          </w:p>
        </w:tc>
      </w:tr>
      <w:tr w:rsidR="003735B2" w:rsidRPr="00B60DE9" w14:paraId="4FBD7C2B" w14:textId="77777777" w:rsidTr="003735B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41D8B3" w14:textId="77777777" w:rsidR="003735B2" w:rsidRPr="00B60DE9" w:rsidRDefault="003735B2" w:rsidP="003735B2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7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31A87" w14:textId="77777777" w:rsidR="003735B2" w:rsidRPr="00B60DE9" w:rsidRDefault="003735B2" w:rsidP="003735B2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35B2">
              <w:rPr>
                <w:rFonts w:ascii="Times New Roman" w:hAnsi="Times New Roman"/>
                <w:sz w:val="28"/>
                <w:szCs w:val="28"/>
              </w:rPr>
              <w:t>Действия с десятичным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и обыкновенными </w:t>
            </w:r>
            <w:r w:rsidRPr="003735B2">
              <w:rPr>
                <w:rFonts w:ascii="Times New Roman" w:hAnsi="Times New Roman"/>
                <w:sz w:val="28"/>
                <w:szCs w:val="28"/>
              </w:rPr>
              <w:t>дробями.</w:t>
            </w:r>
          </w:p>
        </w:tc>
      </w:tr>
      <w:tr w:rsidR="003735B2" w:rsidRPr="00B60DE9" w14:paraId="62E6A104" w14:textId="77777777" w:rsidTr="003735B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515045" w14:textId="77777777" w:rsidR="003735B2" w:rsidRPr="00B60DE9" w:rsidRDefault="003735B2" w:rsidP="003735B2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 xml:space="preserve">№8. 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8127F4" w14:textId="77777777" w:rsidR="003735B2" w:rsidRPr="00B60DE9" w:rsidRDefault="003735B2" w:rsidP="003735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35B2">
              <w:rPr>
                <w:rFonts w:ascii="Times New Roman" w:hAnsi="Times New Roman"/>
                <w:sz w:val="28"/>
                <w:szCs w:val="28"/>
              </w:rPr>
              <w:t xml:space="preserve">Уравнение. Действия с </w:t>
            </w:r>
            <w:r>
              <w:rPr>
                <w:rFonts w:ascii="Times New Roman" w:hAnsi="Times New Roman"/>
                <w:sz w:val="28"/>
                <w:szCs w:val="28"/>
              </w:rPr>
              <w:t>десятичными</w:t>
            </w:r>
            <w:r w:rsidRPr="003735B2">
              <w:rPr>
                <w:rFonts w:ascii="Times New Roman" w:hAnsi="Times New Roman"/>
                <w:sz w:val="28"/>
                <w:szCs w:val="28"/>
              </w:rPr>
              <w:t xml:space="preserve"> дробями.</w:t>
            </w:r>
          </w:p>
        </w:tc>
      </w:tr>
      <w:tr w:rsidR="003735B2" w:rsidRPr="00B60DE9" w14:paraId="5DBF7E3A" w14:textId="77777777" w:rsidTr="003735B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BC0D70" w14:textId="77777777" w:rsidR="003735B2" w:rsidRPr="00B60DE9" w:rsidRDefault="003735B2" w:rsidP="003735B2">
            <w:pPr>
              <w:spacing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9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C6C9B" w14:textId="77777777" w:rsidR="003735B2" w:rsidRPr="00B60DE9" w:rsidRDefault="003735B2" w:rsidP="003735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60DE9">
              <w:rPr>
                <w:rFonts w:ascii="Times New Roman" w:hAnsi="Times New Roman"/>
                <w:sz w:val="28"/>
                <w:szCs w:val="28"/>
              </w:rPr>
              <w:t xml:space="preserve">Арифметические методы решения текстовых задач. Задачи </w:t>
            </w:r>
            <w:r>
              <w:rPr>
                <w:rFonts w:ascii="Times New Roman" w:hAnsi="Times New Roman"/>
                <w:sz w:val="28"/>
                <w:szCs w:val="28"/>
              </w:rPr>
              <w:br/>
            </w:r>
            <w:r w:rsidRPr="00B60DE9">
              <w:rPr>
                <w:rFonts w:ascii="Times New Roman" w:hAnsi="Times New Roman"/>
                <w:sz w:val="28"/>
                <w:szCs w:val="28"/>
              </w:rPr>
              <w:t xml:space="preserve">на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площадь прямоугольника, </w:t>
            </w:r>
            <w:r w:rsidR="00F9028B">
              <w:rPr>
                <w:rFonts w:ascii="Times New Roman" w:hAnsi="Times New Roman"/>
                <w:sz w:val="28"/>
                <w:szCs w:val="28"/>
              </w:rPr>
              <w:t>переход</w:t>
            </w:r>
            <w:r w:rsidR="00F9028B">
              <w:rPr>
                <w:color w:val="000000"/>
                <w:sz w:val="28"/>
                <w:szCs w:val="28"/>
              </w:rPr>
              <w:t xml:space="preserve"> </w:t>
            </w:r>
            <w:r w:rsidR="00F9028B" w:rsidRPr="00F9028B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от одной единицы измерения </w:t>
            </w:r>
            <w:r w:rsidR="00B1263F">
              <w:rPr>
                <w:rFonts w:ascii="Times New Roman" w:hAnsi="Times New Roman"/>
                <w:color w:val="000000"/>
                <w:sz w:val="28"/>
                <w:szCs w:val="28"/>
              </w:rPr>
              <w:br/>
            </w:r>
            <w:r w:rsidR="00F9028B" w:rsidRPr="00F9028B">
              <w:rPr>
                <w:rFonts w:ascii="Times New Roman" w:hAnsi="Times New Roman"/>
                <w:color w:val="000000"/>
                <w:sz w:val="28"/>
                <w:szCs w:val="28"/>
              </w:rPr>
              <w:t>к другой</w:t>
            </w:r>
            <w:r w:rsidR="00F9028B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</w:tc>
      </w:tr>
      <w:tr w:rsidR="003735B2" w:rsidRPr="00EB3BBD" w14:paraId="41BAFCD3" w14:textId="77777777" w:rsidTr="003735B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5A6418" w14:textId="77777777" w:rsidR="003735B2" w:rsidRPr="00C12FE4" w:rsidRDefault="003735B2" w:rsidP="003735B2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12FE4">
              <w:rPr>
                <w:rFonts w:ascii="Times New Roman" w:hAnsi="Times New Roman"/>
                <w:b/>
                <w:sz w:val="28"/>
                <w:szCs w:val="28"/>
              </w:rPr>
              <w:t>№10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BEAB36" w14:textId="77777777" w:rsidR="003735B2" w:rsidRPr="00C12FE4" w:rsidRDefault="003735B2" w:rsidP="00E91DF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2FE4">
              <w:rPr>
                <w:rFonts w:ascii="Times New Roman" w:hAnsi="Times New Roman"/>
                <w:sz w:val="28"/>
                <w:szCs w:val="28"/>
              </w:rPr>
              <w:t xml:space="preserve">Арифметические методы решения текстовых задач. Задачи </w:t>
            </w:r>
            <w:r>
              <w:rPr>
                <w:rFonts w:ascii="Times New Roman" w:hAnsi="Times New Roman"/>
                <w:sz w:val="28"/>
                <w:szCs w:val="28"/>
              </w:rPr>
              <w:br/>
              <w:t xml:space="preserve">на </w:t>
            </w:r>
            <w:r w:rsidR="00E91DF1">
              <w:rPr>
                <w:rFonts w:ascii="Times New Roman" w:hAnsi="Times New Roman"/>
                <w:sz w:val="28"/>
                <w:szCs w:val="28"/>
              </w:rPr>
              <w:t>площадь прямоугольника, круга.</w:t>
            </w:r>
            <w:r w:rsidR="00B1263F">
              <w:rPr>
                <w:rFonts w:ascii="Times New Roman" w:hAnsi="Times New Roman"/>
                <w:sz w:val="28"/>
                <w:szCs w:val="28"/>
              </w:rPr>
              <w:t xml:space="preserve"> Округление десятичных дробей.</w:t>
            </w:r>
          </w:p>
        </w:tc>
      </w:tr>
    </w:tbl>
    <w:p w14:paraId="3D820C0F" w14:textId="77777777" w:rsidR="00CC53F8" w:rsidRDefault="00AF372F" w:rsidP="00CC53F8">
      <w:pPr>
        <w:pStyle w:val="a9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  <w:r w:rsidRPr="00CA05DE">
        <w:rPr>
          <w:b/>
          <w:color w:val="000000"/>
          <w:position w:val="-10"/>
          <w:sz w:val="28"/>
          <w:szCs w:val="28"/>
        </w:rPr>
        <w:object w:dxaOrig="180" w:dyaOrig="340" w14:anchorId="06AD6A42">
          <v:shape id="_x0000_i1031" type="#_x0000_t75" style="width:9pt;height:17.25pt" o:ole="">
            <v:imagedata r:id="rId20" o:title=""/>
          </v:shape>
          <o:OLEObject Type="Embed" ProgID="Equation.3" ShapeID="_x0000_i1031" DrawAspect="Content" ObjectID="_1737195768" r:id="rId21"/>
        </w:object>
      </w:r>
    </w:p>
    <w:p w14:paraId="41157A62" w14:textId="77777777" w:rsidR="00CC53F8" w:rsidRPr="00EB3BBD" w:rsidRDefault="00CC53F8" w:rsidP="00CC53F8">
      <w:pPr>
        <w:pStyle w:val="a9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  <w:r w:rsidRPr="00EB3BBD">
        <w:rPr>
          <w:b/>
          <w:color w:val="000000"/>
          <w:sz w:val="28"/>
          <w:szCs w:val="28"/>
        </w:rPr>
        <w:t>Решения и указания:</w:t>
      </w:r>
    </w:p>
    <w:p w14:paraId="7004E0C2" w14:textId="77777777" w:rsidR="00CC53F8" w:rsidRPr="00CA05DE" w:rsidRDefault="00CC53F8" w:rsidP="00CC53F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>№1</w:t>
      </w:r>
      <w:r>
        <w:rPr>
          <w:rFonts w:ascii="Times New Roman" w:hAnsi="Times New Roman"/>
          <w:b/>
          <w:sz w:val="28"/>
          <w:szCs w:val="28"/>
        </w:rPr>
        <w:t>.</w:t>
      </w:r>
      <w:r w:rsidR="00CA05DE">
        <w:rPr>
          <w:rFonts w:ascii="Times New Roman" w:hAnsi="Times New Roman"/>
          <w:b/>
          <w:sz w:val="28"/>
          <w:szCs w:val="28"/>
        </w:rPr>
        <w:t xml:space="preserve"> </w:t>
      </w:r>
      <w:r w:rsidR="00CA05DE" w:rsidRPr="00CA05DE">
        <w:rPr>
          <w:rFonts w:ascii="Times New Roman" w:hAnsi="Times New Roman"/>
          <w:sz w:val="28"/>
          <w:szCs w:val="28"/>
        </w:rPr>
        <w:t>3 м 2 см = 302 см</w:t>
      </w:r>
      <w:r w:rsidR="00CA05DE" w:rsidRPr="00CA05DE">
        <w:rPr>
          <w:rFonts w:ascii="Times New Roman" w:hAnsi="Times New Roman"/>
          <w:sz w:val="36"/>
          <w:szCs w:val="28"/>
        </w:rPr>
        <w:t>.</w:t>
      </w:r>
    </w:p>
    <w:p w14:paraId="062F668B" w14:textId="77777777" w:rsidR="00CC53F8" w:rsidRPr="00EB3BBD" w:rsidRDefault="00CC53F8" w:rsidP="00CC53F8">
      <w:pPr>
        <w:spacing w:after="0"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EB3BBD">
        <w:rPr>
          <w:rFonts w:ascii="Times New Roman" w:hAnsi="Times New Roman"/>
          <w:i/>
          <w:iCs/>
          <w:sz w:val="28"/>
          <w:szCs w:val="28"/>
        </w:rPr>
        <w:t>Ответ:</w:t>
      </w:r>
      <w:r w:rsidRPr="00EB3BBD">
        <w:rPr>
          <w:rFonts w:ascii="Times New Roman" w:hAnsi="Times New Roman"/>
          <w:iCs/>
          <w:sz w:val="28"/>
          <w:szCs w:val="28"/>
        </w:rPr>
        <w:t xml:space="preserve"> </w:t>
      </w:r>
      <w:r>
        <w:rPr>
          <w:rFonts w:ascii="Times New Roman" w:hAnsi="Times New Roman"/>
          <w:iCs/>
          <w:sz w:val="28"/>
          <w:szCs w:val="28"/>
        </w:rPr>
        <w:t>а</w:t>
      </w:r>
      <w:r w:rsidRPr="00EB3BBD">
        <w:rPr>
          <w:rFonts w:ascii="Times New Roman" w:hAnsi="Times New Roman"/>
          <w:sz w:val="28"/>
          <w:szCs w:val="28"/>
        </w:rPr>
        <w:t xml:space="preserve">)  </w:t>
      </w:r>
    </w:p>
    <w:p w14:paraId="637DA3E8" w14:textId="77777777" w:rsidR="00CC53F8" w:rsidRPr="00EB3BBD" w:rsidRDefault="00CC53F8" w:rsidP="00CC53F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B3BBD">
        <w:rPr>
          <w:rFonts w:ascii="Times New Roman" w:hAnsi="Times New Roman"/>
          <w:b/>
          <w:iCs/>
          <w:sz w:val="28"/>
          <w:szCs w:val="28"/>
        </w:rPr>
        <w:t>№2.</w:t>
      </w:r>
      <w:r w:rsidRPr="00EB3BBD">
        <w:rPr>
          <w:rFonts w:ascii="Times New Roman" w:hAnsi="Times New Roman"/>
          <w:iCs/>
          <w:sz w:val="28"/>
          <w:szCs w:val="28"/>
        </w:rPr>
        <w:t xml:space="preserve"> </w:t>
      </w:r>
      <w:r w:rsidR="00CA05DE">
        <w:rPr>
          <w:rFonts w:ascii="Times New Roman" w:hAnsi="Times New Roman"/>
          <w:iCs/>
          <w:sz w:val="28"/>
          <w:szCs w:val="28"/>
        </w:rPr>
        <w:t>64% = 0,64.</w:t>
      </w:r>
    </w:p>
    <w:p w14:paraId="6605EB12" w14:textId="77777777" w:rsidR="00CC53F8" w:rsidRPr="00EB3BBD" w:rsidRDefault="00CC53F8" w:rsidP="00CC53F8">
      <w:pPr>
        <w:spacing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EB3BBD">
        <w:rPr>
          <w:rFonts w:ascii="Times New Roman" w:hAnsi="Times New Roman"/>
          <w:i/>
          <w:iCs/>
          <w:sz w:val="28"/>
          <w:szCs w:val="28"/>
        </w:rPr>
        <w:t>Ответ:</w:t>
      </w:r>
      <w:r w:rsidR="00CA05DE">
        <w:rPr>
          <w:rFonts w:ascii="Times New Roman" w:hAnsi="Times New Roman"/>
          <w:i/>
          <w:iCs/>
          <w:sz w:val="28"/>
          <w:szCs w:val="28"/>
        </w:rPr>
        <w:t xml:space="preserve"> в)</w:t>
      </w:r>
      <w:r w:rsidRPr="00EB3BBD">
        <w:rPr>
          <w:rFonts w:ascii="Times New Roman" w:hAnsi="Times New Roman"/>
          <w:sz w:val="28"/>
          <w:szCs w:val="28"/>
        </w:rPr>
        <w:t>.</w:t>
      </w:r>
    </w:p>
    <w:p w14:paraId="0C18120B" w14:textId="77777777" w:rsidR="00CC53F8" w:rsidRPr="00CA05DE" w:rsidRDefault="00CC53F8" w:rsidP="00CC53F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3. </w:t>
      </w:r>
      <w:r w:rsidR="00CA05DE">
        <w:rPr>
          <w:rFonts w:ascii="Times New Roman" w:hAnsi="Times New Roman"/>
          <w:sz w:val="28"/>
          <w:szCs w:val="28"/>
        </w:rPr>
        <w:t>Так как величина прямого угла составляет 90</w:t>
      </w:r>
      <w:r w:rsidR="00CA05DE">
        <w:rPr>
          <w:rFonts w:ascii="Times New Roman" w:hAnsi="Times New Roman"/>
          <w:sz w:val="28"/>
          <w:szCs w:val="28"/>
          <w:vertAlign w:val="superscript"/>
        </w:rPr>
        <w:t>0</w:t>
      </w:r>
      <w:r w:rsidR="00CA05DE">
        <w:rPr>
          <w:rFonts w:ascii="Times New Roman" w:hAnsi="Times New Roman"/>
          <w:sz w:val="28"/>
          <w:szCs w:val="28"/>
        </w:rPr>
        <w:t>, то 90-25=65</w:t>
      </w:r>
      <w:r w:rsidR="00D75221">
        <w:rPr>
          <w:rFonts w:ascii="Times New Roman" w:hAnsi="Times New Roman"/>
          <w:sz w:val="28"/>
          <w:szCs w:val="28"/>
        </w:rPr>
        <w:t>.</w:t>
      </w:r>
    </w:p>
    <w:p w14:paraId="1278F72E" w14:textId="77777777" w:rsidR="00CC53F8" w:rsidRPr="00EB3BBD" w:rsidRDefault="00CC53F8" w:rsidP="00CC53F8">
      <w:pPr>
        <w:spacing w:after="0"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EB3BBD">
        <w:rPr>
          <w:rFonts w:ascii="Times New Roman" w:hAnsi="Times New Roman"/>
          <w:i/>
          <w:iCs/>
          <w:sz w:val="28"/>
          <w:szCs w:val="28"/>
        </w:rPr>
        <w:t xml:space="preserve">Ответ: </w:t>
      </w:r>
      <w:r w:rsidR="00CA05DE">
        <w:rPr>
          <w:rFonts w:ascii="Times New Roman" w:hAnsi="Times New Roman"/>
          <w:sz w:val="28"/>
          <w:szCs w:val="28"/>
        </w:rPr>
        <w:t>65</w:t>
      </w:r>
      <w:r w:rsidR="00CA05DE">
        <w:rPr>
          <w:rFonts w:ascii="Times New Roman" w:hAnsi="Times New Roman"/>
          <w:sz w:val="28"/>
          <w:szCs w:val="28"/>
          <w:vertAlign w:val="superscript"/>
        </w:rPr>
        <w:t>0</w:t>
      </w:r>
      <w:r w:rsidRPr="00EB3BBD">
        <w:rPr>
          <w:rFonts w:ascii="Times New Roman" w:hAnsi="Times New Roman"/>
          <w:sz w:val="28"/>
          <w:szCs w:val="28"/>
        </w:rPr>
        <w:t>.</w:t>
      </w:r>
    </w:p>
    <w:p w14:paraId="45AF689E" w14:textId="77777777" w:rsidR="00CA05DE" w:rsidRDefault="00CC53F8" w:rsidP="00CC53F8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4. </w:t>
      </w:r>
    </w:p>
    <w:p w14:paraId="754D451F" w14:textId="77777777" w:rsidR="00CC53F8" w:rsidRDefault="00E84D26" w:rsidP="00CC53F8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CA05DE">
        <w:rPr>
          <w:rFonts w:ascii="Times New Roman" w:eastAsia="Calibri" w:hAnsi="Times New Roman"/>
          <w:position w:val="-122"/>
          <w:sz w:val="28"/>
          <w:szCs w:val="28"/>
          <w:lang w:eastAsia="en-US"/>
        </w:rPr>
        <w:object w:dxaOrig="1560" w:dyaOrig="2560" w14:anchorId="45D21FE5">
          <v:shape id="_x0000_i1032" type="#_x0000_t75" style="width:84.75pt;height:137.25pt" o:ole="">
            <v:imagedata r:id="rId22" o:title=""/>
          </v:shape>
          <o:OLEObject Type="Embed" ProgID="Equation.3" ShapeID="_x0000_i1032" DrawAspect="Content" ObjectID="_1737195769" r:id="rId23"/>
        </w:object>
      </w:r>
      <w:r w:rsidR="00CC53F8" w:rsidRPr="00EB3BBD">
        <w:rPr>
          <w:rFonts w:ascii="Times New Roman" w:hAnsi="Times New Roman"/>
          <w:b/>
          <w:sz w:val="28"/>
          <w:szCs w:val="28"/>
        </w:rPr>
        <w:t xml:space="preserve"> </w:t>
      </w:r>
    </w:p>
    <w:p w14:paraId="30619A4B" w14:textId="77777777" w:rsidR="00CA05DE" w:rsidRDefault="00CC53F8" w:rsidP="00CC53F8">
      <w:pPr>
        <w:spacing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3BBD">
        <w:rPr>
          <w:rFonts w:ascii="Times New Roman" w:hAnsi="Times New Roman"/>
          <w:i/>
          <w:iCs/>
          <w:sz w:val="28"/>
          <w:szCs w:val="28"/>
        </w:rPr>
        <w:lastRenderedPageBreak/>
        <w:t xml:space="preserve">Ответ: </w:t>
      </w:r>
      <w:r w:rsidR="00E84D26" w:rsidRPr="00CA05DE">
        <w:rPr>
          <w:rFonts w:ascii="Times New Roman" w:hAnsi="Times New Roman"/>
          <w:i/>
          <w:iCs/>
          <w:position w:val="-24"/>
          <w:sz w:val="28"/>
          <w:szCs w:val="28"/>
        </w:rPr>
        <w:object w:dxaOrig="540" w:dyaOrig="620" w14:anchorId="291E7DB1">
          <v:shape id="_x0000_i1033" type="#_x0000_t75" style="width:33pt;height:38.25pt" o:ole="">
            <v:imagedata r:id="rId24" o:title=""/>
          </v:shape>
          <o:OLEObject Type="Embed" ProgID="Equation.3" ShapeID="_x0000_i1033" DrawAspect="Content" ObjectID="_1737195770" r:id="rId25"/>
        </w:object>
      </w:r>
    </w:p>
    <w:p w14:paraId="2B68F59B" w14:textId="77777777" w:rsidR="00AF372F" w:rsidRDefault="00CC53F8" w:rsidP="00AF372F">
      <w:pPr>
        <w:spacing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>№5</w:t>
      </w:r>
      <w:r>
        <w:rPr>
          <w:rFonts w:ascii="Times New Roman" w:hAnsi="Times New Roman"/>
          <w:b/>
          <w:sz w:val="28"/>
          <w:szCs w:val="28"/>
        </w:rPr>
        <w:t xml:space="preserve">. </w:t>
      </w:r>
    </w:p>
    <w:p w14:paraId="74A30449" w14:textId="77777777" w:rsidR="00AF372F" w:rsidRPr="00AF372F" w:rsidRDefault="00AF372F" w:rsidP="00AF372F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F372F">
        <w:rPr>
          <w:rFonts w:ascii="Times New Roman" w:hAnsi="Times New Roman"/>
          <w:sz w:val="28"/>
          <w:szCs w:val="28"/>
        </w:rPr>
        <w:t>Найдем число по значению дроби.</w:t>
      </w:r>
      <w:r w:rsidR="004B6490">
        <w:rPr>
          <w:rFonts w:ascii="Times New Roman" w:hAnsi="Times New Roman"/>
          <w:sz w:val="28"/>
          <w:szCs w:val="28"/>
        </w:rPr>
        <w:t xml:space="preserve"> </w:t>
      </w:r>
      <w:r w:rsidR="00E84D26" w:rsidRPr="004B6490">
        <w:rPr>
          <w:rFonts w:ascii="Times New Roman" w:hAnsi="Times New Roman"/>
          <w:position w:val="-24"/>
          <w:sz w:val="28"/>
          <w:szCs w:val="28"/>
        </w:rPr>
        <w:object w:dxaOrig="3940" w:dyaOrig="620" w14:anchorId="11C8BF8D">
          <v:shape id="_x0000_i1034" type="#_x0000_t75" style="width:232.5pt;height:36.75pt" o:ole="">
            <v:imagedata r:id="rId26" o:title=""/>
          </v:shape>
          <o:OLEObject Type="Embed" ProgID="Equation.3" ShapeID="_x0000_i1034" DrawAspect="Content" ObjectID="_1737195771" r:id="rId27"/>
        </w:object>
      </w:r>
      <w:r w:rsidR="00E84D26">
        <w:rPr>
          <w:rFonts w:ascii="Times New Roman" w:hAnsi="Times New Roman"/>
          <w:sz w:val="28"/>
          <w:szCs w:val="28"/>
        </w:rPr>
        <w:t>.</w:t>
      </w:r>
    </w:p>
    <w:p w14:paraId="2CE86194" w14:textId="77777777" w:rsidR="00CC53F8" w:rsidRPr="00EB3BBD" w:rsidRDefault="00CC53F8" w:rsidP="00AF372F">
      <w:pPr>
        <w:spacing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EB3BBD">
        <w:rPr>
          <w:rFonts w:ascii="Times New Roman" w:hAnsi="Times New Roman"/>
          <w:i/>
          <w:sz w:val="28"/>
          <w:szCs w:val="28"/>
        </w:rPr>
        <w:t>Ответ:</w:t>
      </w:r>
      <w:r w:rsidRPr="00EB3BBD">
        <w:rPr>
          <w:rFonts w:ascii="Times New Roman" w:hAnsi="Times New Roman"/>
          <w:sz w:val="28"/>
          <w:szCs w:val="28"/>
        </w:rPr>
        <w:t xml:space="preserve"> </w:t>
      </w:r>
      <w:r w:rsidR="004B6490">
        <w:rPr>
          <w:rFonts w:ascii="Times New Roman" w:hAnsi="Times New Roman"/>
          <w:sz w:val="28"/>
          <w:szCs w:val="28"/>
        </w:rPr>
        <w:t>1000 деревьев</w:t>
      </w:r>
      <w:r w:rsidR="00E84D26">
        <w:rPr>
          <w:rFonts w:ascii="Times New Roman" w:hAnsi="Times New Roman"/>
          <w:sz w:val="28"/>
          <w:szCs w:val="28"/>
        </w:rPr>
        <w:t>.</w:t>
      </w:r>
    </w:p>
    <w:p w14:paraId="69F42462" w14:textId="77777777" w:rsidR="00CC53F8" w:rsidRPr="00EB3BBD" w:rsidRDefault="00CC53F8" w:rsidP="00CC53F8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6. </w:t>
      </w:r>
      <w:r w:rsidR="004B6490">
        <w:rPr>
          <w:rFonts w:ascii="Times New Roman" w:hAnsi="Times New Roman"/>
          <w:b/>
          <w:sz w:val="28"/>
          <w:szCs w:val="28"/>
        </w:rPr>
        <w:t>О</w:t>
      </w:r>
      <w:r w:rsidR="004B6490">
        <w:rPr>
          <w:rFonts w:ascii="Times New Roman" w:hAnsi="Times New Roman"/>
          <w:sz w:val="28"/>
          <w:szCs w:val="28"/>
        </w:rPr>
        <w:t xml:space="preserve">сновное свойство пропорции: произведение крайних членов пропорции равно произведению средних. Таким образом: </w:t>
      </w:r>
      <w:r w:rsidR="00E84D26" w:rsidRPr="004B6490">
        <w:rPr>
          <w:rFonts w:ascii="Times New Roman" w:hAnsi="Times New Roman"/>
          <w:position w:val="-24"/>
          <w:sz w:val="28"/>
          <w:szCs w:val="28"/>
        </w:rPr>
        <w:object w:dxaOrig="2600" w:dyaOrig="620" w14:anchorId="5D694C4D">
          <v:shape id="_x0000_i1035" type="#_x0000_t75" style="width:153.75pt;height:36.75pt" o:ole="">
            <v:imagedata r:id="rId28" o:title=""/>
          </v:shape>
          <o:OLEObject Type="Embed" ProgID="Equation.3" ShapeID="_x0000_i1035" DrawAspect="Content" ObjectID="_1737195772" r:id="rId29"/>
        </w:object>
      </w:r>
    </w:p>
    <w:p w14:paraId="5624B797" w14:textId="77777777" w:rsidR="00CC53F8" w:rsidRPr="00EB3BBD" w:rsidRDefault="00CC53F8" w:rsidP="00CC53F8">
      <w:pPr>
        <w:spacing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EB3BBD">
        <w:rPr>
          <w:rFonts w:ascii="Times New Roman" w:hAnsi="Times New Roman"/>
          <w:i/>
          <w:sz w:val="28"/>
          <w:szCs w:val="28"/>
        </w:rPr>
        <w:t>Ответ:</w:t>
      </w:r>
      <w:r w:rsidRPr="00EB3BBD">
        <w:rPr>
          <w:rFonts w:ascii="Times New Roman" w:hAnsi="Times New Roman"/>
          <w:sz w:val="28"/>
          <w:szCs w:val="28"/>
        </w:rPr>
        <w:t xml:space="preserve"> </w:t>
      </w:r>
      <w:r w:rsidR="00E84D26" w:rsidRPr="004B6490">
        <w:rPr>
          <w:rFonts w:ascii="Times New Roman" w:hAnsi="Times New Roman"/>
          <w:position w:val="-24"/>
          <w:sz w:val="28"/>
          <w:szCs w:val="28"/>
        </w:rPr>
        <w:object w:dxaOrig="480" w:dyaOrig="620" w14:anchorId="2BA11C23">
          <v:shape id="_x0000_i1036" type="#_x0000_t75" style="width:31.5pt;height:41.25pt" o:ole="">
            <v:imagedata r:id="rId30" o:title=""/>
          </v:shape>
          <o:OLEObject Type="Embed" ProgID="Equation.3" ShapeID="_x0000_i1036" DrawAspect="Content" ObjectID="_1737195773" r:id="rId31"/>
        </w:object>
      </w:r>
    </w:p>
    <w:p w14:paraId="59A3FC96" w14:textId="77777777" w:rsidR="00CC53F8" w:rsidRPr="00EB3BBD" w:rsidRDefault="00CC53F8" w:rsidP="00CC53F8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7.  </w:t>
      </w:r>
    </w:p>
    <w:p w14:paraId="031DF371" w14:textId="77777777" w:rsidR="00CC53F8" w:rsidRPr="00EB3BBD" w:rsidRDefault="00B1263F" w:rsidP="00EA58CB">
      <w:pPr>
        <w:spacing w:after="0"/>
        <w:ind w:left="720"/>
        <w:jc w:val="both"/>
        <w:rPr>
          <w:rFonts w:ascii="Times New Roman" w:hAnsi="Times New Roman"/>
          <w:iCs/>
          <w:sz w:val="28"/>
          <w:szCs w:val="28"/>
        </w:rPr>
      </w:pPr>
      <w:r w:rsidRPr="00EA58CB">
        <w:rPr>
          <w:rFonts w:ascii="Times New Roman" w:hAnsi="Times New Roman"/>
          <w:iCs/>
          <w:position w:val="-108"/>
          <w:sz w:val="28"/>
          <w:szCs w:val="28"/>
        </w:rPr>
        <w:object w:dxaOrig="3720" w:dyaOrig="2280" w14:anchorId="5EC12F59">
          <v:shape id="_x0000_i1037" type="#_x0000_t75" style="width:200.25pt;height:123pt" o:ole="">
            <v:imagedata r:id="rId32" o:title=""/>
          </v:shape>
          <o:OLEObject Type="Embed" ProgID="Equation.3" ShapeID="_x0000_i1037" DrawAspect="Content" ObjectID="_1737195774" r:id="rId33"/>
        </w:object>
      </w:r>
    </w:p>
    <w:p w14:paraId="2F10ED93" w14:textId="77777777" w:rsidR="00CC53F8" w:rsidRPr="00EB3BBD" w:rsidRDefault="00CC53F8" w:rsidP="00CC53F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EB3BBD">
        <w:rPr>
          <w:rFonts w:ascii="Times New Roman" w:hAnsi="Times New Roman"/>
          <w:i/>
          <w:sz w:val="28"/>
          <w:szCs w:val="28"/>
        </w:rPr>
        <w:t>Ответ:</w:t>
      </w:r>
      <w:r w:rsidRPr="00EB3BBD">
        <w:rPr>
          <w:rFonts w:ascii="Times New Roman" w:hAnsi="Times New Roman"/>
          <w:sz w:val="28"/>
          <w:szCs w:val="28"/>
        </w:rPr>
        <w:t xml:space="preserve"> </w:t>
      </w:r>
      <w:r w:rsidR="00EA58CB">
        <w:rPr>
          <w:rFonts w:ascii="Times New Roman" w:hAnsi="Times New Roman"/>
          <w:sz w:val="28"/>
          <w:szCs w:val="28"/>
        </w:rPr>
        <w:t>-4.</w:t>
      </w:r>
    </w:p>
    <w:p w14:paraId="3776EABC" w14:textId="77777777" w:rsidR="00FC15F1" w:rsidRDefault="00CC53F8" w:rsidP="004B483D">
      <w:pPr>
        <w:spacing w:before="200"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8. </w:t>
      </w:r>
    </w:p>
    <w:p w14:paraId="6817FFF7" w14:textId="77777777" w:rsidR="004B483D" w:rsidRDefault="00E84D26" w:rsidP="004B483D">
      <w:pPr>
        <w:spacing w:before="200"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FC15F1">
        <w:rPr>
          <w:rFonts w:ascii="Times New Roman" w:hAnsi="Times New Roman"/>
          <w:b/>
          <w:position w:val="-118"/>
          <w:sz w:val="28"/>
          <w:szCs w:val="28"/>
        </w:rPr>
        <w:object w:dxaOrig="2360" w:dyaOrig="2480" w14:anchorId="344251DC">
          <v:shape id="_x0000_i1038" type="#_x0000_t75" style="width:126.75pt;height:133.5pt" o:ole="">
            <v:imagedata r:id="rId34" o:title=""/>
          </v:shape>
          <o:OLEObject Type="Embed" ProgID="Equation.3" ShapeID="_x0000_i1038" DrawAspect="Content" ObjectID="_1737195775" r:id="rId35"/>
        </w:object>
      </w:r>
    </w:p>
    <w:p w14:paraId="7BC3A67B" w14:textId="77777777" w:rsidR="004B483D" w:rsidRPr="00EB3BBD" w:rsidRDefault="004B483D" w:rsidP="004B483D">
      <w:pPr>
        <w:spacing w:before="200" w:after="0"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EB3BBD">
        <w:rPr>
          <w:rFonts w:ascii="Times New Roman" w:hAnsi="Times New Roman"/>
          <w:i/>
          <w:sz w:val="28"/>
          <w:szCs w:val="28"/>
        </w:rPr>
        <w:t>Ответ:</w:t>
      </w:r>
      <w:r w:rsidRPr="00EB3BBD">
        <w:rPr>
          <w:rFonts w:ascii="Times New Roman" w:hAnsi="Times New Roman"/>
          <w:sz w:val="28"/>
          <w:szCs w:val="28"/>
        </w:rPr>
        <w:t xml:space="preserve"> </w:t>
      </w:r>
      <w:r w:rsidR="00FC15F1">
        <w:rPr>
          <w:rFonts w:ascii="Times New Roman" w:hAnsi="Times New Roman"/>
          <w:sz w:val="28"/>
          <w:szCs w:val="28"/>
        </w:rPr>
        <w:t>4,07.</w:t>
      </w:r>
    </w:p>
    <w:p w14:paraId="1BD6B146" w14:textId="77777777" w:rsidR="00CC53F8" w:rsidRDefault="00CC53F8" w:rsidP="00CC53F8">
      <w:pPr>
        <w:jc w:val="both"/>
        <w:rPr>
          <w:rFonts w:ascii="Times New Roman" w:hAnsi="Times New Roman"/>
          <w:b/>
          <w:sz w:val="28"/>
          <w:szCs w:val="28"/>
        </w:rPr>
      </w:pPr>
    </w:p>
    <w:p w14:paraId="165B962F" w14:textId="77777777" w:rsidR="00CC53F8" w:rsidRPr="00EB3BBD" w:rsidRDefault="00CC53F8" w:rsidP="00CC53F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9.  </w:t>
      </w:r>
    </w:p>
    <w:p w14:paraId="529D550D" w14:textId="77777777" w:rsidR="004B483D" w:rsidRDefault="004B483D" w:rsidP="004B483D">
      <w:pPr>
        <w:numPr>
          <w:ilvl w:val="0"/>
          <w:numId w:val="31"/>
        </w:numPr>
        <w:spacing w:after="0"/>
        <w:ind w:left="284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3 </w:t>
      </w:r>
      <w:r w:rsidRPr="00524824">
        <w:rPr>
          <w:rFonts w:ascii="Times New Roman" w:hAnsi="Times New Roman"/>
          <w:sz w:val="28"/>
          <w:szCs w:val="28"/>
        </w:rPr>
        <w:t>∙</w:t>
      </w:r>
      <w:r>
        <w:rPr>
          <w:rFonts w:ascii="Times New Roman" w:hAnsi="Times New Roman"/>
          <w:sz w:val="28"/>
          <w:szCs w:val="28"/>
        </w:rPr>
        <w:t>14 = 182 (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) – площадь одной боковой грани;</w:t>
      </w:r>
    </w:p>
    <w:p w14:paraId="78D4B49A" w14:textId="77777777" w:rsidR="004B483D" w:rsidRDefault="004B483D" w:rsidP="004B483D">
      <w:pPr>
        <w:numPr>
          <w:ilvl w:val="0"/>
          <w:numId w:val="31"/>
        </w:numPr>
        <w:spacing w:after="0"/>
        <w:ind w:left="284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3 </w:t>
      </w:r>
      <w:r w:rsidRPr="00524824">
        <w:rPr>
          <w:rFonts w:ascii="Times New Roman" w:hAnsi="Times New Roman"/>
          <w:sz w:val="28"/>
          <w:szCs w:val="28"/>
        </w:rPr>
        <w:t>∙</w:t>
      </w:r>
      <w:r>
        <w:rPr>
          <w:rFonts w:ascii="Times New Roman" w:hAnsi="Times New Roman"/>
          <w:sz w:val="28"/>
          <w:szCs w:val="28"/>
        </w:rPr>
        <w:t xml:space="preserve"> 8 = 104 (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) – площадь второй боковой грани;</w:t>
      </w:r>
    </w:p>
    <w:p w14:paraId="132172D5" w14:textId="77777777" w:rsidR="004B483D" w:rsidRDefault="004B483D" w:rsidP="004B483D">
      <w:pPr>
        <w:numPr>
          <w:ilvl w:val="0"/>
          <w:numId w:val="31"/>
        </w:numPr>
        <w:spacing w:after="0"/>
        <w:ind w:left="284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104 + 182) </w:t>
      </w:r>
      <w:r w:rsidRPr="00524824">
        <w:rPr>
          <w:rFonts w:ascii="Times New Roman" w:hAnsi="Times New Roman"/>
          <w:sz w:val="28"/>
          <w:szCs w:val="28"/>
        </w:rPr>
        <w:t>∙</w:t>
      </w:r>
      <w:r>
        <w:rPr>
          <w:rFonts w:ascii="Times New Roman" w:hAnsi="Times New Roman"/>
          <w:sz w:val="28"/>
          <w:szCs w:val="28"/>
        </w:rPr>
        <w:t>2 = 572 (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) – площадь всех боковых граней параллелепипеда;</w:t>
      </w:r>
    </w:p>
    <w:p w14:paraId="053F04AA" w14:textId="77777777" w:rsidR="004B483D" w:rsidRDefault="004B483D" w:rsidP="004B483D">
      <w:pPr>
        <w:numPr>
          <w:ilvl w:val="0"/>
          <w:numId w:val="31"/>
        </w:numPr>
        <w:spacing w:after="0"/>
        <w:ind w:left="284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600 г = 0,6 кг; </w:t>
      </w:r>
    </w:p>
    <w:p w14:paraId="5DA29279" w14:textId="77777777" w:rsidR="004B483D" w:rsidRDefault="004B483D" w:rsidP="004B483D">
      <w:pPr>
        <w:numPr>
          <w:ilvl w:val="0"/>
          <w:numId w:val="31"/>
        </w:numPr>
        <w:spacing w:after="0"/>
        <w:ind w:left="284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72 </w:t>
      </w:r>
      <w:r w:rsidRPr="00524824">
        <w:rPr>
          <w:rFonts w:ascii="Times New Roman" w:hAnsi="Times New Roman"/>
          <w:sz w:val="28"/>
          <w:szCs w:val="28"/>
        </w:rPr>
        <w:t>∙</w:t>
      </w:r>
      <w:r w:rsidR="00FC15F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0,6 = 343,2 (кг) – краски необходимо для покраски здания;</w:t>
      </w:r>
    </w:p>
    <w:p w14:paraId="40DA05F2" w14:textId="77777777" w:rsidR="004B483D" w:rsidRPr="00833ECA" w:rsidRDefault="004B483D" w:rsidP="004B483D">
      <w:pPr>
        <w:numPr>
          <w:ilvl w:val="0"/>
          <w:numId w:val="31"/>
        </w:numPr>
        <w:spacing w:after="0"/>
        <w:ind w:left="284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43,2 : 11 = 31,2 (банки) – количество банок необходимое для покраски здания.</w:t>
      </w:r>
    </w:p>
    <w:p w14:paraId="0722F487" w14:textId="77777777" w:rsidR="004B483D" w:rsidRPr="00EB3BBD" w:rsidRDefault="004B483D" w:rsidP="004B483D">
      <w:pPr>
        <w:spacing w:before="200"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3BBD">
        <w:rPr>
          <w:rFonts w:ascii="Times New Roman" w:hAnsi="Times New Roman"/>
          <w:i/>
          <w:sz w:val="28"/>
          <w:szCs w:val="28"/>
        </w:rPr>
        <w:t>Ответ:</w:t>
      </w:r>
      <w:r w:rsidRPr="00EB3BB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32 банки.</w:t>
      </w:r>
    </w:p>
    <w:p w14:paraId="630B89D3" w14:textId="77777777" w:rsidR="00CC53F8" w:rsidRDefault="00CC53F8" w:rsidP="00CC53F8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14:paraId="4CB358FD" w14:textId="77777777" w:rsidR="00CC53F8" w:rsidRDefault="00CC53F8" w:rsidP="00CC53F8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10.  </w:t>
      </w:r>
    </w:p>
    <w:p w14:paraId="1769CCFC" w14:textId="77777777" w:rsidR="00FC15F1" w:rsidRDefault="00FC15F1" w:rsidP="00FC15F1">
      <w:pPr>
        <w:numPr>
          <w:ilvl w:val="0"/>
          <w:numId w:val="34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E84D26">
        <w:rPr>
          <w:rFonts w:ascii="Times New Roman" w:hAnsi="Times New Roman"/>
          <w:sz w:val="28"/>
          <w:szCs w:val="28"/>
        </w:rPr>
        <w:t>5,4 ∙</w:t>
      </w:r>
      <w:r w:rsidR="00E84D26">
        <w:rPr>
          <w:rFonts w:ascii="Times New Roman" w:hAnsi="Times New Roman"/>
          <w:sz w:val="28"/>
          <w:szCs w:val="28"/>
        </w:rPr>
        <w:t xml:space="preserve"> </w:t>
      </w:r>
      <w:r w:rsidR="00E84D26" w:rsidRPr="00E84D26">
        <w:rPr>
          <w:rFonts w:ascii="Times New Roman" w:hAnsi="Times New Roman"/>
          <w:sz w:val="28"/>
          <w:szCs w:val="28"/>
        </w:rPr>
        <w:t>3,8 = 20,52 (см</w:t>
      </w:r>
      <w:r w:rsidR="00E84D26" w:rsidRPr="00E84D26">
        <w:rPr>
          <w:rFonts w:ascii="Times New Roman" w:hAnsi="Times New Roman"/>
          <w:sz w:val="28"/>
          <w:szCs w:val="28"/>
          <w:vertAlign w:val="superscript"/>
        </w:rPr>
        <w:t>2</w:t>
      </w:r>
      <w:r w:rsidR="00E84D26" w:rsidRPr="00E84D26">
        <w:rPr>
          <w:rFonts w:ascii="Times New Roman" w:hAnsi="Times New Roman"/>
          <w:sz w:val="28"/>
          <w:szCs w:val="28"/>
        </w:rPr>
        <w:t>) – площадь прямоугольника;</w:t>
      </w:r>
    </w:p>
    <w:p w14:paraId="50E9A8AD" w14:textId="77777777" w:rsidR="00E84D26" w:rsidRDefault="00E84D26" w:rsidP="00FC15F1">
      <w:pPr>
        <w:numPr>
          <w:ilvl w:val="0"/>
          <w:numId w:val="34"/>
        </w:num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,8</w:t>
      </w:r>
      <w:r w:rsidR="00B1263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:</w:t>
      </w:r>
      <w:r w:rsidR="00B1263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 = 1,9 (см) – радиус круга;</w:t>
      </w:r>
    </w:p>
    <w:p w14:paraId="2EF8D97A" w14:textId="77777777" w:rsidR="00E84D26" w:rsidRPr="00E84D26" w:rsidRDefault="00E84D26" w:rsidP="00FC15F1">
      <w:pPr>
        <w:numPr>
          <w:ilvl w:val="0"/>
          <w:numId w:val="34"/>
        </w:num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,9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>=3,61 – длина радиуса в квадрате;</w:t>
      </w:r>
    </w:p>
    <w:p w14:paraId="1BBBF4FD" w14:textId="77777777" w:rsidR="00E84D26" w:rsidRDefault="00E84D26" w:rsidP="00FC15F1">
      <w:pPr>
        <w:numPr>
          <w:ilvl w:val="0"/>
          <w:numId w:val="34"/>
        </w:num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,14 </w:t>
      </w:r>
      <w:r w:rsidRPr="00524824">
        <w:rPr>
          <w:rFonts w:ascii="Times New Roman" w:hAnsi="Times New Roman"/>
          <w:sz w:val="28"/>
          <w:szCs w:val="28"/>
        </w:rPr>
        <w:t>∙</w:t>
      </w:r>
      <w:r>
        <w:rPr>
          <w:rFonts w:ascii="Times New Roman" w:hAnsi="Times New Roman"/>
          <w:sz w:val="28"/>
          <w:szCs w:val="28"/>
        </w:rPr>
        <w:t xml:space="preserve"> 3,61 = 11,3354 (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) – площадь круга;</w:t>
      </w:r>
    </w:p>
    <w:p w14:paraId="14B25552" w14:textId="77777777" w:rsidR="00E84D26" w:rsidRDefault="00E84D26" w:rsidP="00FC15F1">
      <w:pPr>
        <w:numPr>
          <w:ilvl w:val="0"/>
          <w:numId w:val="34"/>
        </w:num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0,52 – 11,3354 = 9,1846 (см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) площадь закрашенной фигуры.</w:t>
      </w:r>
    </w:p>
    <w:p w14:paraId="187FE23D" w14:textId="77777777" w:rsidR="00E84D26" w:rsidRPr="00E84D26" w:rsidRDefault="00E84D26" w:rsidP="00E84D26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9,1846 </w:t>
      </w:r>
      <w:r w:rsidRPr="00E84D26">
        <w:rPr>
          <w:rFonts w:ascii="Times New Roman" w:hAnsi="Times New Roman"/>
          <w:position w:val="-10"/>
          <w:sz w:val="28"/>
          <w:szCs w:val="28"/>
        </w:rPr>
        <w:object w:dxaOrig="700" w:dyaOrig="320" w14:anchorId="6F4B274E">
          <v:shape id="_x0000_i1039" type="#_x0000_t75" style="width:38.25pt;height:18pt" o:ole="">
            <v:imagedata r:id="rId36" o:title=""/>
          </v:shape>
          <o:OLEObject Type="Embed" ProgID="Equation.3" ShapeID="_x0000_i1039" DrawAspect="Content" ObjectID="_1737195776" r:id="rId37"/>
        </w:object>
      </w:r>
    </w:p>
    <w:p w14:paraId="7D170184" w14:textId="77777777" w:rsidR="00CC53F8" w:rsidRPr="00EB3BBD" w:rsidRDefault="00CC53F8" w:rsidP="00CC53F8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EB3BBD">
        <w:rPr>
          <w:rFonts w:ascii="Times New Roman" w:hAnsi="Times New Roman"/>
          <w:i/>
          <w:sz w:val="28"/>
          <w:szCs w:val="28"/>
        </w:rPr>
        <w:t>Ответ</w:t>
      </w:r>
      <w:r w:rsidRPr="00EB3BBD">
        <w:rPr>
          <w:rFonts w:ascii="Times New Roman" w:hAnsi="Times New Roman"/>
          <w:sz w:val="28"/>
          <w:szCs w:val="28"/>
        </w:rPr>
        <w:t xml:space="preserve">: </w:t>
      </w:r>
      <w:r w:rsidR="00E84D26">
        <w:rPr>
          <w:rFonts w:ascii="Times New Roman" w:hAnsi="Times New Roman"/>
          <w:sz w:val="28"/>
          <w:szCs w:val="28"/>
        </w:rPr>
        <w:t xml:space="preserve">9,18. </w:t>
      </w:r>
    </w:p>
    <w:p w14:paraId="76A23077" w14:textId="77777777" w:rsidR="00CC53F8" w:rsidRPr="00EB3BBD" w:rsidRDefault="00CC53F8" w:rsidP="00CC53F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be-BY"/>
        </w:rPr>
      </w:pPr>
    </w:p>
    <w:p w14:paraId="472A4DD3" w14:textId="77777777" w:rsidR="00CC53F8" w:rsidRDefault="00CC53F8" w:rsidP="00EB3BBD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3CF87696" w14:textId="77777777" w:rsidR="00CC53F8" w:rsidRPr="00CC53F8" w:rsidRDefault="00CC53F8" w:rsidP="00CC53F8">
      <w:pPr>
        <w:spacing w:after="0" w:line="259" w:lineRule="auto"/>
        <w:ind w:left="720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Pr="00EB3BBD">
        <w:rPr>
          <w:rFonts w:ascii="Times New Roman" w:hAnsi="Times New Roman"/>
          <w:b/>
          <w:sz w:val="28"/>
          <w:szCs w:val="28"/>
        </w:rPr>
        <w:lastRenderedPageBreak/>
        <w:t>Вступительный экзамен по математике</w:t>
      </w:r>
      <w:r>
        <w:rPr>
          <w:rFonts w:ascii="Times New Roman" w:hAnsi="Times New Roman"/>
          <w:b/>
          <w:sz w:val="28"/>
          <w:szCs w:val="28"/>
        </w:rPr>
        <w:t>:</w:t>
      </w:r>
    </w:p>
    <w:p w14:paraId="22EA37A7" w14:textId="77777777" w:rsidR="009602BA" w:rsidRPr="009602BA" w:rsidRDefault="009602BA" w:rsidP="00CC53F8">
      <w:pPr>
        <w:numPr>
          <w:ilvl w:val="0"/>
          <w:numId w:val="32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Число 8,389 округлили до сотых. Выберите верное равенство: </w:t>
      </w:r>
    </w:p>
    <w:p w14:paraId="0E65CF5F" w14:textId="77777777" w:rsidR="009602BA" w:rsidRPr="009602BA" w:rsidRDefault="009602BA" w:rsidP="009602BA">
      <w:pPr>
        <w:spacing w:after="0" w:line="259" w:lineRule="auto"/>
        <w:ind w:left="720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а) </w:t>
      </w:r>
      <w:r w:rsidRPr="00E84D26">
        <w:rPr>
          <w:rFonts w:ascii="Times New Roman" w:eastAsia="Calibri" w:hAnsi="Times New Roman"/>
          <w:sz w:val="28"/>
          <w:szCs w:val="28"/>
          <w:lang w:eastAsia="en-US"/>
        </w:rPr>
        <w:t>8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>,</w:t>
      </w:r>
      <w:r w:rsidRPr="00E84D26">
        <w:rPr>
          <w:rFonts w:ascii="Times New Roman" w:eastAsia="Calibri" w:hAnsi="Times New Roman"/>
          <w:sz w:val="28"/>
          <w:szCs w:val="28"/>
          <w:lang w:eastAsia="en-US"/>
        </w:rPr>
        <w:t>389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 ≈</w:t>
      </w:r>
      <w:r w:rsidRPr="00E84D26">
        <w:rPr>
          <w:rFonts w:ascii="Times New Roman" w:eastAsia="Calibri" w:hAnsi="Times New Roman"/>
          <w:sz w:val="28"/>
          <w:szCs w:val="28"/>
          <w:lang w:eastAsia="en-US"/>
        </w:rPr>
        <w:t xml:space="preserve"> 8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>,</w:t>
      </w:r>
      <w:r w:rsidRPr="00E84D26">
        <w:rPr>
          <w:rFonts w:ascii="Times New Roman" w:eastAsia="Calibri" w:hAnsi="Times New Roman"/>
          <w:sz w:val="28"/>
          <w:szCs w:val="28"/>
          <w:lang w:eastAsia="en-US"/>
        </w:rPr>
        <w:t>39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;  б) </w:t>
      </w:r>
      <w:r w:rsidRPr="00E84D26">
        <w:rPr>
          <w:rFonts w:ascii="Times New Roman" w:eastAsia="Calibri" w:hAnsi="Times New Roman"/>
          <w:sz w:val="28"/>
          <w:szCs w:val="28"/>
          <w:lang w:eastAsia="en-US"/>
        </w:rPr>
        <w:t>8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>,</w:t>
      </w:r>
      <w:r w:rsidRPr="009602BA">
        <w:rPr>
          <w:rFonts w:ascii="Times New Roman" w:eastAsia="Calibri" w:hAnsi="Times New Roman"/>
          <w:sz w:val="28"/>
          <w:szCs w:val="28"/>
          <w:lang w:val="en-US" w:eastAsia="en-US"/>
        </w:rPr>
        <w:t>389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 ≈</w:t>
      </w:r>
      <w:r w:rsidRPr="009602BA">
        <w:rPr>
          <w:rFonts w:ascii="Times New Roman" w:eastAsia="Calibri" w:hAnsi="Times New Roman"/>
          <w:sz w:val="28"/>
          <w:szCs w:val="28"/>
          <w:lang w:val="en-US" w:eastAsia="en-US"/>
        </w:rPr>
        <w:t xml:space="preserve"> 8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>,</w:t>
      </w:r>
      <w:r w:rsidRPr="009602BA">
        <w:rPr>
          <w:rFonts w:ascii="Times New Roman" w:eastAsia="Calibri" w:hAnsi="Times New Roman"/>
          <w:sz w:val="28"/>
          <w:szCs w:val="28"/>
          <w:lang w:val="en-US" w:eastAsia="en-US"/>
        </w:rPr>
        <w:t>3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;  в) </w:t>
      </w:r>
      <w:r w:rsidRPr="009602BA">
        <w:rPr>
          <w:rFonts w:ascii="Times New Roman" w:eastAsia="Calibri" w:hAnsi="Times New Roman"/>
          <w:sz w:val="28"/>
          <w:szCs w:val="28"/>
          <w:lang w:val="en-US" w:eastAsia="en-US"/>
        </w:rPr>
        <w:t>8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>,</w:t>
      </w:r>
      <w:r w:rsidRPr="009602BA">
        <w:rPr>
          <w:rFonts w:ascii="Times New Roman" w:eastAsia="Calibri" w:hAnsi="Times New Roman"/>
          <w:sz w:val="28"/>
          <w:szCs w:val="28"/>
          <w:lang w:val="en-US" w:eastAsia="en-US"/>
        </w:rPr>
        <w:t>389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 ≈</w:t>
      </w:r>
      <w:r w:rsidRPr="009602BA">
        <w:rPr>
          <w:rFonts w:ascii="Times New Roman" w:eastAsia="Calibri" w:hAnsi="Times New Roman"/>
          <w:sz w:val="28"/>
          <w:szCs w:val="28"/>
          <w:lang w:val="en-US" w:eastAsia="en-US"/>
        </w:rPr>
        <w:t xml:space="preserve"> 8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>,</w:t>
      </w:r>
      <w:r w:rsidRPr="009602BA">
        <w:rPr>
          <w:rFonts w:ascii="Times New Roman" w:eastAsia="Calibri" w:hAnsi="Times New Roman"/>
          <w:sz w:val="28"/>
          <w:szCs w:val="28"/>
          <w:lang w:val="en-US" w:eastAsia="en-US"/>
        </w:rPr>
        <w:t>38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;  г) </w:t>
      </w:r>
      <w:r w:rsidRPr="009602BA">
        <w:rPr>
          <w:rFonts w:ascii="Times New Roman" w:eastAsia="Calibri" w:hAnsi="Times New Roman"/>
          <w:sz w:val="28"/>
          <w:szCs w:val="28"/>
          <w:lang w:val="en-US" w:eastAsia="en-US"/>
        </w:rPr>
        <w:t>8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>,</w:t>
      </w:r>
      <w:r w:rsidRPr="009602BA">
        <w:rPr>
          <w:rFonts w:ascii="Times New Roman" w:eastAsia="Calibri" w:hAnsi="Times New Roman"/>
          <w:sz w:val="28"/>
          <w:szCs w:val="28"/>
          <w:lang w:val="en-US" w:eastAsia="en-US"/>
        </w:rPr>
        <w:t>389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 ≈</w:t>
      </w:r>
      <w:r w:rsidRPr="009602BA">
        <w:rPr>
          <w:rFonts w:ascii="Times New Roman" w:eastAsia="Calibri" w:hAnsi="Times New Roman"/>
          <w:sz w:val="28"/>
          <w:szCs w:val="28"/>
          <w:lang w:val="en-US" w:eastAsia="en-US"/>
        </w:rPr>
        <w:t xml:space="preserve"> 8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>,</w:t>
      </w:r>
      <w:r w:rsidRPr="009602BA">
        <w:rPr>
          <w:rFonts w:ascii="Times New Roman" w:eastAsia="Calibri" w:hAnsi="Times New Roman"/>
          <w:sz w:val="28"/>
          <w:szCs w:val="28"/>
          <w:lang w:val="en-US" w:eastAsia="en-US"/>
        </w:rPr>
        <w:t>37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14:paraId="72D130D9" w14:textId="77777777" w:rsidR="009602BA" w:rsidRPr="009602BA" w:rsidRDefault="009602BA" w:rsidP="009602BA">
      <w:pPr>
        <w:spacing w:after="0" w:line="259" w:lineRule="auto"/>
        <w:ind w:left="720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E4BDDA8" w14:textId="77777777" w:rsidR="009602BA" w:rsidRPr="009602BA" w:rsidRDefault="009602BA" w:rsidP="00CC53F8">
      <w:pPr>
        <w:numPr>
          <w:ilvl w:val="0"/>
          <w:numId w:val="32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Выберите обыкновенную дробь, которую нельзя представить в виде десятичной дроби: </w:t>
      </w:r>
      <w:r w:rsidRPr="009602BA">
        <w:rPr>
          <w:rFonts w:ascii="Times New Roman" w:eastAsia="Calibri" w:hAnsi="Times New Roman"/>
          <w:position w:val="-24"/>
          <w:sz w:val="28"/>
          <w:szCs w:val="28"/>
          <w:lang w:eastAsia="en-US"/>
        </w:rPr>
        <w:object w:dxaOrig="1340" w:dyaOrig="620" w14:anchorId="312FD8FE">
          <v:shape id="_x0000_i1040" type="#_x0000_t75" style="width:67.5pt;height:30.75pt" o:ole="">
            <v:imagedata r:id="rId38" o:title=""/>
          </v:shape>
          <o:OLEObject Type="Embed" ProgID="Equation.3" ShapeID="_x0000_i1040" DrawAspect="Content" ObjectID="_1737195777" r:id="rId39"/>
        </w:object>
      </w:r>
    </w:p>
    <w:p w14:paraId="1F83545E" w14:textId="77777777" w:rsidR="009602BA" w:rsidRPr="009602BA" w:rsidRDefault="009602BA" w:rsidP="009602BA">
      <w:pPr>
        <w:spacing w:after="0" w:line="259" w:lineRule="auto"/>
        <w:ind w:left="360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0C4867ED" w14:textId="77777777" w:rsidR="009602BA" w:rsidRPr="009602BA" w:rsidRDefault="009602BA" w:rsidP="00CC53F8">
      <w:pPr>
        <w:numPr>
          <w:ilvl w:val="0"/>
          <w:numId w:val="32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Найдите число, </w:t>
      </w:r>
      <w:r w:rsidRPr="009602BA">
        <w:rPr>
          <w:rFonts w:ascii="Times New Roman" w:eastAsia="Calibri" w:hAnsi="Times New Roman"/>
          <w:sz w:val="28"/>
          <w:szCs w:val="28"/>
          <w:lang w:val="en-US" w:eastAsia="en-US"/>
        </w:rPr>
        <w:t>15%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 которого равны</w:t>
      </w:r>
      <w:r w:rsidRPr="009602BA">
        <w:rPr>
          <w:rFonts w:ascii="Times New Roman" w:eastAsia="Calibri" w:hAnsi="Times New Roman"/>
          <w:sz w:val="28"/>
          <w:szCs w:val="28"/>
          <w:lang w:val="en-US" w:eastAsia="en-US"/>
        </w:rPr>
        <w:t xml:space="preserve"> 9</w:t>
      </w:r>
      <w:r w:rsidRPr="009602BA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14:paraId="50C7B767" w14:textId="77777777" w:rsidR="009602BA" w:rsidRPr="009602BA" w:rsidRDefault="009602BA" w:rsidP="009602BA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18D3CF20" w14:textId="77777777" w:rsidR="009602BA" w:rsidRPr="009602BA" w:rsidRDefault="009602BA" w:rsidP="00CC53F8">
      <w:pPr>
        <w:numPr>
          <w:ilvl w:val="0"/>
          <w:numId w:val="32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Вычислите: </w:t>
      </w:r>
      <w:r w:rsidRPr="009602BA">
        <w:rPr>
          <w:rFonts w:ascii="Times New Roman" w:eastAsia="Calibri" w:hAnsi="Times New Roman"/>
          <w:position w:val="-24"/>
          <w:sz w:val="28"/>
          <w:szCs w:val="28"/>
          <w:lang w:eastAsia="en-US"/>
        </w:rPr>
        <w:object w:dxaOrig="1380" w:dyaOrig="620" w14:anchorId="13A45348">
          <v:shape id="_x0000_i1041" type="#_x0000_t75" style="width:69pt;height:30.75pt" o:ole="">
            <v:imagedata r:id="rId40" o:title=""/>
          </v:shape>
          <o:OLEObject Type="Embed" ProgID="Equation.3" ShapeID="_x0000_i1041" DrawAspect="Content" ObjectID="_1737195778" r:id="rId41"/>
        </w:object>
      </w:r>
    </w:p>
    <w:p w14:paraId="10BDB6E6" w14:textId="77777777" w:rsidR="009602BA" w:rsidRPr="009602BA" w:rsidRDefault="009602BA" w:rsidP="009602BA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91E58D7" w14:textId="77777777" w:rsidR="009602BA" w:rsidRPr="009602BA" w:rsidRDefault="009602BA" w:rsidP="00CC53F8">
      <w:pPr>
        <w:numPr>
          <w:ilvl w:val="0"/>
          <w:numId w:val="32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Найдите значение выражения:  </w:t>
      </w:r>
      <w:r w:rsidRPr="009602BA">
        <w:rPr>
          <w:rFonts w:ascii="Times New Roman" w:eastAsia="Calibri" w:hAnsi="Times New Roman"/>
          <w:position w:val="-10"/>
          <w:sz w:val="28"/>
          <w:szCs w:val="28"/>
          <w:lang w:eastAsia="en-US"/>
        </w:rPr>
        <w:object w:dxaOrig="1520" w:dyaOrig="320" w14:anchorId="221B9DD1">
          <v:shape id="_x0000_i1042" type="#_x0000_t75" style="width:75.75pt;height:15.75pt" o:ole="">
            <v:imagedata r:id="rId42" o:title=""/>
          </v:shape>
          <o:OLEObject Type="Embed" ProgID="Equation.3" ShapeID="_x0000_i1042" DrawAspect="Content" ObjectID="_1737195779" r:id="rId43"/>
        </w:object>
      </w:r>
    </w:p>
    <w:p w14:paraId="7C430E49" w14:textId="77777777" w:rsidR="009602BA" w:rsidRPr="009602BA" w:rsidRDefault="009602BA" w:rsidP="009602BA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33881316" w14:textId="77777777" w:rsidR="009602BA" w:rsidRPr="009602BA" w:rsidRDefault="009602BA" w:rsidP="00CC53F8">
      <w:pPr>
        <w:numPr>
          <w:ilvl w:val="0"/>
          <w:numId w:val="32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>Цена груш летом по сравнению с зимой уменьшилась в 2,3 раза. Сколько килограммов груш можно купить на ту же сумму летом, если за эти же деньги зимой покупали 4 кг груш?</w:t>
      </w:r>
    </w:p>
    <w:p w14:paraId="0651038B" w14:textId="77777777" w:rsidR="009602BA" w:rsidRPr="009602BA" w:rsidRDefault="009602BA" w:rsidP="009602BA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6D01A916" w14:textId="77777777" w:rsidR="009602BA" w:rsidRPr="009602BA" w:rsidRDefault="009602BA" w:rsidP="00CC53F8">
      <w:pPr>
        <w:numPr>
          <w:ilvl w:val="0"/>
          <w:numId w:val="32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 xml:space="preserve">Решите уравнение: </w:t>
      </w:r>
      <w:r w:rsidRPr="009602BA">
        <w:rPr>
          <w:rFonts w:ascii="Times New Roman" w:eastAsia="Calibri" w:hAnsi="Times New Roman"/>
          <w:position w:val="-28"/>
          <w:sz w:val="28"/>
          <w:szCs w:val="28"/>
          <w:lang w:eastAsia="en-US"/>
        </w:rPr>
        <w:object w:dxaOrig="2200" w:dyaOrig="680" w14:anchorId="1882184B">
          <v:shape id="_x0000_i1043" type="#_x0000_t75" style="width:110.25pt;height:33.75pt" o:ole="">
            <v:imagedata r:id="rId44" o:title=""/>
          </v:shape>
          <o:OLEObject Type="Embed" ProgID="Equation.3" ShapeID="_x0000_i1043" DrawAspect="Content" ObjectID="_1737195780" r:id="rId45"/>
        </w:object>
      </w:r>
    </w:p>
    <w:p w14:paraId="73C096AB" w14:textId="77777777" w:rsidR="009602BA" w:rsidRPr="009602BA" w:rsidRDefault="009602BA" w:rsidP="009602BA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3E610AB1" w14:textId="77777777" w:rsidR="009602BA" w:rsidRPr="009602BA" w:rsidRDefault="009602BA" w:rsidP="00CC53F8">
      <w:pPr>
        <w:numPr>
          <w:ilvl w:val="0"/>
          <w:numId w:val="32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>Отрезок КМ разделили на части в отношении 5:9. Найдите длину отрезка КМ, если длина его первой части на 2,8 см меньше длины его второй части.</w:t>
      </w:r>
    </w:p>
    <w:p w14:paraId="2BE409C9" w14:textId="77777777" w:rsidR="009602BA" w:rsidRPr="009602BA" w:rsidRDefault="009602BA" w:rsidP="009602BA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6658238F" w14:textId="77777777" w:rsidR="009602BA" w:rsidRPr="009602BA" w:rsidRDefault="009602BA" w:rsidP="00CC53F8">
      <w:pPr>
        <w:numPr>
          <w:ilvl w:val="0"/>
          <w:numId w:val="32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>Катер прошел расстояние между городами А и В по течению реки за 4 ч 12 мин, а из В в А против течения за 6 ч 18 мин. Найдите собственную скорость катера, если скорость течения реки 1,9 км/ч.</w:t>
      </w:r>
    </w:p>
    <w:p w14:paraId="5E58FFFC" w14:textId="77777777" w:rsidR="009602BA" w:rsidRPr="009602BA" w:rsidRDefault="009602BA" w:rsidP="009602BA">
      <w:pPr>
        <w:spacing w:after="0" w:line="259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17615AFD" w14:textId="77777777" w:rsidR="009602BA" w:rsidRPr="009602BA" w:rsidRDefault="009602BA" w:rsidP="00CC53F8">
      <w:pPr>
        <w:numPr>
          <w:ilvl w:val="0"/>
          <w:numId w:val="32"/>
        </w:numPr>
        <w:spacing w:after="0" w:line="259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9602BA">
        <w:rPr>
          <w:rFonts w:ascii="Times New Roman" w:eastAsia="Calibri" w:hAnsi="Times New Roman"/>
          <w:sz w:val="28"/>
          <w:szCs w:val="28"/>
          <w:lang w:eastAsia="en-US"/>
        </w:rPr>
        <w:t> Цену товара сначала повысили на 70%, а затем понизили на 60%. Как изменилась цена товара по сравнению с первоначальной?</w:t>
      </w:r>
    </w:p>
    <w:p w14:paraId="0CEC59BB" w14:textId="77777777" w:rsidR="009602BA" w:rsidRPr="009602BA" w:rsidRDefault="009602BA" w:rsidP="009602BA">
      <w:pPr>
        <w:spacing w:after="0" w:line="259" w:lineRule="auto"/>
        <w:jc w:val="center"/>
        <w:rPr>
          <w:rFonts w:ascii="Times New Roman" w:eastAsia="Calibri" w:hAnsi="Times New Roman"/>
          <w:sz w:val="28"/>
          <w:szCs w:val="28"/>
          <w:lang w:eastAsia="en-US"/>
        </w:rPr>
      </w:pPr>
    </w:p>
    <w:p w14:paraId="623B08CA" w14:textId="77777777" w:rsidR="00EB3BBD" w:rsidRPr="00C12FE4" w:rsidRDefault="00EB3BBD" w:rsidP="00C4107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C12FE4">
        <w:rPr>
          <w:rFonts w:ascii="Times New Roman" w:hAnsi="Times New Roman"/>
          <w:b/>
          <w:sz w:val="28"/>
          <w:szCs w:val="28"/>
        </w:rPr>
        <w:t xml:space="preserve">Программный материал, </w:t>
      </w:r>
    </w:p>
    <w:p w14:paraId="0DCD0D85" w14:textId="77777777" w:rsidR="00EB3BBD" w:rsidRPr="00C12FE4" w:rsidRDefault="00EB3BBD" w:rsidP="00C4107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C12FE4">
        <w:rPr>
          <w:rFonts w:ascii="Times New Roman" w:hAnsi="Times New Roman"/>
          <w:b/>
          <w:sz w:val="28"/>
          <w:szCs w:val="28"/>
        </w:rPr>
        <w:t xml:space="preserve">которым необходимо владеть для успешного выполнения </w:t>
      </w:r>
    </w:p>
    <w:p w14:paraId="0E8C5C85" w14:textId="77777777" w:rsidR="00EB3BBD" w:rsidRPr="00C12FE4" w:rsidRDefault="00EB3BBD" w:rsidP="00EB3BBD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C12FE4">
        <w:rPr>
          <w:rFonts w:ascii="Times New Roman" w:hAnsi="Times New Roman"/>
          <w:b/>
          <w:sz w:val="28"/>
          <w:szCs w:val="28"/>
        </w:rPr>
        <w:t>заданий вступительного экзамена:</w:t>
      </w:r>
    </w:p>
    <w:p w14:paraId="39C60C72" w14:textId="77777777" w:rsidR="0070735D" w:rsidRDefault="0070735D" w:rsidP="00EB3BBD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8"/>
        <w:gridCol w:w="8640"/>
      </w:tblGrid>
      <w:tr w:rsidR="00EB3BBD" w:rsidRPr="00B60DE9" w14:paraId="58C574FD" w14:textId="77777777" w:rsidTr="0064320B">
        <w:trPr>
          <w:trHeight w:val="493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D838BE" w14:textId="77777777" w:rsidR="00EB3BBD" w:rsidRPr="00B60DE9" w:rsidRDefault="00EB3BBD" w:rsidP="003D5CA5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1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05CE3A" w14:textId="77777777" w:rsidR="00EB3BBD" w:rsidRPr="00B60DE9" w:rsidRDefault="0064320B" w:rsidP="00C12FE4">
            <w:pPr>
              <w:pStyle w:val="a9"/>
              <w:shd w:val="clear" w:color="auto" w:fill="FFFFFF"/>
              <w:spacing w:before="0" w:beforeAutospacing="0" w:after="200" w:afterAutospacing="0" w:line="360" w:lineRule="auto"/>
              <w:rPr>
                <w:color w:val="000000"/>
                <w:sz w:val="28"/>
                <w:szCs w:val="28"/>
              </w:rPr>
            </w:pPr>
            <w:r w:rsidRPr="00B60DE9">
              <w:rPr>
                <w:color w:val="000000"/>
                <w:sz w:val="28"/>
                <w:szCs w:val="28"/>
              </w:rPr>
              <w:t>Правила округления десятичных дробей</w:t>
            </w:r>
            <w:r w:rsidR="007E3407" w:rsidRPr="00B60DE9">
              <w:rPr>
                <w:color w:val="000000"/>
                <w:sz w:val="28"/>
                <w:szCs w:val="28"/>
              </w:rPr>
              <w:t>.</w:t>
            </w:r>
          </w:p>
        </w:tc>
      </w:tr>
      <w:tr w:rsidR="00EB3BBD" w:rsidRPr="00B60DE9" w14:paraId="73F38861" w14:textId="77777777" w:rsidTr="00EB3BB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25F9BC" w14:textId="77777777" w:rsidR="00EB3BBD" w:rsidRPr="00B60DE9" w:rsidRDefault="00EB3BBD" w:rsidP="003D5CA5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2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EA6363" w14:textId="77777777" w:rsidR="00EB3BBD" w:rsidRPr="00B60DE9" w:rsidRDefault="003D5CA5" w:rsidP="00C12FE4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60DE9">
              <w:rPr>
                <w:rFonts w:ascii="Times New Roman" w:hAnsi="Times New Roman"/>
                <w:color w:val="000000"/>
                <w:sz w:val="28"/>
              </w:rPr>
              <w:t>Замена обыкновенной дроби равной ей десятичной дробью.</w:t>
            </w:r>
          </w:p>
        </w:tc>
      </w:tr>
      <w:tr w:rsidR="00EB3BBD" w:rsidRPr="00B60DE9" w14:paraId="5D033B4D" w14:textId="77777777" w:rsidTr="00EB3BB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C3F303" w14:textId="77777777" w:rsidR="00EB3BBD" w:rsidRPr="00B60DE9" w:rsidRDefault="00EB3BBD" w:rsidP="003D5CA5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№3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4EAB01" w14:textId="77777777" w:rsidR="00EB3BBD" w:rsidRPr="00B60DE9" w:rsidRDefault="007E3407" w:rsidP="00C12FE4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60DE9">
              <w:rPr>
                <w:rFonts w:ascii="Times New Roman" w:hAnsi="Times New Roman"/>
                <w:color w:val="000000"/>
                <w:sz w:val="28"/>
                <w:szCs w:val="28"/>
              </w:rPr>
              <w:t>Нахождение процента от числа.</w:t>
            </w:r>
          </w:p>
        </w:tc>
      </w:tr>
      <w:tr w:rsidR="00EB3BBD" w:rsidRPr="00B60DE9" w14:paraId="1442F3A8" w14:textId="77777777" w:rsidTr="00EB3BB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06CF10" w14:textId="77777777" w:rsidR="00EB3BBD" w:rsidRPr="00B60DE9" w:rsidRDefault="00EB3BBD" w:rsidP="003D5CA5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4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428DB4" w14:textId="77777777" w:rsidR="00EB3BBD" w:rsidRPr="00B60DE9" w:rsidRDefault="007E3407" w:rsidP="00C12FE4">
            <w:pPr>
              <w:pStyle w:val="a9"/>
              <w:shd w:val="clear" w:color="auto" w:fill="FFFFFF"/>
              <w:spacing w:before="0" w:beforeAutospacing="0" w:after="200" w:afterAutospacing="0"/>
              <w:rPr>
                <w:color w:val="000000"/>
                <w:sz w:val="28"/>
                <w:szCs w:val="28"/>
              </w:rPr>
            </w:pPr>
            <w:r w:rsidRPr="00B60DE9">
              <w:rPr>
                <w:rStyle w:val="apple-converted-space"/>
                <w:sz w:val="28"/>
              </w:rPr>
              <w:t>Нахождение неизвестного слагаемого. Модуль числа.</w:t>
            </w:r>
          </w:p>
        </w:tc>
      </w:tr>
      <w:tr w:rsidR="00EB3BBD" w:rsidRPr="00B60DE9" w14:paraId="3E0BFD77" w14:textId="77777777" w:rsidTr="00EB3BB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8A2F86" w14:textId="77777777" w:rsidR="00EB3BBD" w:rsidRPr="00B60DE9" w:rsidRDefault="00EB3BBD" w:rsidP="003D5CA5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5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4E186E" w14:textId="77777777" w:rsidR="00EB3BBD" w:rsidRPr="00B60DE9" w:rsidRDefault="00EB3BBD" w:rsidP="00C12FE4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60DE9">
              <w:rPr>
                <w:rFonts w:ascii="Times New Roman" w:hAnsi="Times New Roman"/>
                <w:sz w:val="28"/>
                <w:szCs w:val="28"/>
              </w:rPr>
              <w:t xml:space="preserve">Действия с </w:t>
            </w:r>
            <w:r w:rsidR="008713B3" w:rsidRPr="00B60DE9">
              <w:rPr>
                <w:rFonts w:ascii="Times New Roman" w:hAnsi="Times New Roman"/>
                <w:sz w:val="28"/>
                <w:szCs w:val="28"/>
              </w:rPr>
              <w:t>десятичными</w:t>
            </w:r>
            <w:r w:rsidRPr="00B60DE9">
              <w:rPr>
                <w:rFonts w:ascii="Times New Roman" w:hAnsi="Times New Roman"/>
                <w:sz w:val="28"/>
                <w:szCs w:val="28"/>
              </w:rPr>
              <w:t xml:space="preserve"> дробями. </w:t>
            </w:r>
          </w:p>
        </w:tc>
      </w:tr>
      <w:tr w:rsidR="00EB3BBD" w:rsidRPr="00B60DE9" w14:paraId="242C5C7A" w14:textId="77777777" w:rsidTr="00EB3BB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079F56" w14:textId="77777777" w:rsidR="00EB3BBD" w:rsidRPr="00B60DE9" w:rsidRDefault="00EB3BBD" w:rsidP="00EB3BBD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6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788FAA" w14:textId="77777777" w:rsidR="00EB3BBD" w:rsidRPr="00B60DE9" w:rsidRDefault="00C11DD5" w:rsidP="00C12FE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60DE9">
              <w:rPr>
                <w:rFonts w:ascii="Times New Roman" w:hAnsi="Times New Roman"/>
                <w:sz w:val="28"/>
                <w:szCs w:val="28"/>
              </w:rPr>
              <w:t>Обратная пропорциональная зависимость.</w:t>
            </w:r>
          </w:p>
        </w:tc>
      </w:tr>
      <w:tr w:rsidR="00EB3BBD" w:rsidRPr="00B60DE9" w14:paraId="41589FCC" w14:textId="77777777" w:rsidTr="00EB3BB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E4877D" w14:textId="77777777" w:rsidR="00EB3BBD" w:rsidRPr="00B60DE9" w:rsidRDefault="00EB3BBD" w:rsidP="003D5CA5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7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2EB813" w14:textId="77777777" w:rsidR="00EB3BBD" w:rsidRPr="00B60DE9" w:rsidRDefault="00EB3BBD" w:rsidP="00C12FE4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60DE9">
              <w:rPr>
                <w:rFonts w:ascii="Times New Roman" w:hAnsi="Times New Roman"/>
                <w:sz w:val="28"/>
                <w:szCs w:val="28"/>
              </w:rPr>
              <w:t xml:space="preserve">Уравнение. Действия с десятичными и обыкновенными дробями </w:t>
            </w:r>
          </w:p>
        </w:tc>
      </w:tr>
      <w:tr w:rsidR="00EB3BBD" w:rsidRPr="00B60DE9" w14:paraId="2AAA6A71" w14:textId="77777777" w:rsidTr="00EB3BB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F7285A" w14:textId="77777777" w:rsidR="00EB3BBD" w:rsidRPr="00B60DE9" w:rsidRDefault="00EB3BBD" w:rsidP="00EB3BBD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 xml:space="preserve">№8. 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D3FD54" w14:textId="77777777" w:rsidR="00EB3BBD" w:rsidRPr="00B60DE9" w:rsidRDefault="00D65566" w:rsidP="00C12FE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60DE9">
              <w:rPr>
                <w:rFonts w:ascii="Times New Roman" w:hAnsi="Times New Roman"/>
                <w:sz w:val="28"/>
                <w:szCs w:val="28"/>
              </w:rPr>
              <w:t xml:space="preserve">Арифметические методы решения текстовых задач. Задачи </w:t>
            </w:r>
            <w:r w:rsidR="00C12FE4">
              <w:rPr>
                <w:rFonts w:ascii="Times New Roman" w:hAnsi="Times New Roman"/>
                <w:sz w:val="28"/>
                <w:szCs w:val="28"/>
              </w:rPr>
              <w:br/>
            </w:r>
            <w:r w:rsidRPr="00B60DE9">
              <w:rPr>
                <w:rFonts w:ascii="Times New Roman" w:hAnsi="Times New Roman"/>
                <w:sz w:val="28"/>
                <w:szCs w:val="28"/>
              </w:rPr>
              <w:t xml:space="preserve">на </w:t>
            </w:r>
            <w:r w:rsidR="00792726" w:rsidRPr="00792726">
              <w:rPr>
                <w:rFonts w:ascii="Times New Roman" w:hAnsi="Times New Roman"/>
                <w:sz w:val="28"/>
                <w:szCs w:val="28"/>
              </w:rPr>
              <w:t>пропорциональное деление</w:t>
            </w:r>
            <w:r w:rsidRPr="00B60DE9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EB3BBD" w:rsidRPr="00B60DE9" w14:paraId="1B48809C" w14:textId="77777777" w:rsidTr="00EB3BB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C22C3E" w14:textId="77777777" w:rsidR="00EB3BBD" w:rsidRPr="00B60DE9" w:rsidRDefault="00EB3BBD">
            <w:pPr>
              <w:spacing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60DE9">
              <w:rPr>
                <w:rFonts w:ascii="Times New Roman" w:hAnsi="Times New Roman"/>
                <w:b/>
                <w:sz w:val="28"/>
                <w:szCs w:val="28"/>
              </w:rPr>
              <w:t>№9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283365" w14:textId="77777777" w:rsidR="00EB3BBD" w:rsidRPr="00B60DE9" w:rsidRDefault="00D65566" w:rsidP="00C12FE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60DE9">
              <w:rPr>
                <w:rFonts w:ascii="Times New Roman" w:hAnsi="Times New Roman"/>
                <w:sz w:val="28"/>
                <w:szCs w:val="28"/>
              </w:rPr>
              <w:t xml:space="preserve">Арифметические методы решения текстовых задач. Задачи </w:t>
            </w:r>
            <w:r w:rsidR="00C12FE4">
              <w:rPr>
                <w:rFonts w:ascii="Times New Roman" w:hAnsi="Times New Roman"/>
                <w:sz w:val="28"/>
                <w:szCs w:val="28"/>
              </w:rPr>
              <w:br/>
            </w:r>
            <w:r w:rsidRPr="00B60DE9">
              <w:rPr>
                <w:rFonts w:ascii="Times New Roman" w:hAnsi="Times New Roman"/>
                <w:sz w:val="28"/>
                <w:szCs w:val="28"/>
              </w:rPr>
              <w:t>на движение.</w:t>
            </w:r>
          </w:p>
        </w:tc>
      </w:tr>
      <w:tr w:rsidR="00EB3BBD" w:rsidRPr="00EB3BBD" w14:paraId="4DD1D559" w14:textId="77777777" w:rsidTr="00EB3BB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7AAF1F" w14:textId="77777777" w:rsidR="00EB3BBD" w:rsidRPr="00C12FE4" w:rsidRDefault="00EB3BBD" w:rsidP="00EB3BBD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12FE4">
              <w:rPr>
                <w:rFonts w:ascii="Times New Roman" w:hAnsi="Times New Roman"/>
                <w:b/>
                <w:sz w:val="28"/>
                <w:szCs w:val="28"/>
              </w:rPr>
              <w:t>№10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9D18EB" w14:textId="77777777" w:rsidR="00EB3BBD" w:rsidRPr="00C12FE4" w:rsidRDefault="00EB3BBD" w:rsidP="00C12FE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2FE4">
              <w:rPr>
                <w:rFonts w:ascii="Times New Roman" w:hAnsi="Times New Roman"/>
                <w:sz w:val="28"/>
                <w:szCs w:val="28"/>
              </w:rPr>
              <w:t xml:space="preserve">Арифметические методы решения текстовых задач. Задачи </w:t>
            </w:r>
            <w:r w:rsidR="00C12FE4">
              <w:rPr>
                <w:rFonts w:ascii="Times New Roman" w:hAnsi="Times New Roman"/>
                <w:sz w:val="28"/>
                <w:szCs w:val="28"/>
              </w:rPr>
              <w:br/>
            </w:r>
            <w:r w:rsidR="00097C47">
              <w:rPr>
                <w:rFonts w:ascii="Times New Roman" w:hAnsi="Times New Roman"/>
                <w:sz w:val="28"/>
                <w:szCs w:val="28"/>
              </w:rPr>
              <w:t xml:space="preserve">на </w:t>
            </w:r>
            <w:r w:rsidR="00D65566" w:rsidRPr="00C12FE4">
              <w:rPr>
                <w:rFonts w:ascii="Times New Roman" w:hAnsi="Times New Roman"/>
                <w:sz w:val="28"/>
                <w:szCs w:val="28"/>
              </w:rPr>
              <w:t>проценты</w:t>
            </w:r>
            <w:r w:rsidR="00012177" w:rsidRPr="00C12FE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05F29958" w14:textId="77777777" w:rsidR="008E7E10" w:rsidRDefault="008E7E10" w:rsidP="00EB3BBD">
      <w:pPr>
        <w:pStyle w:val="a9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</w:p>
    <w:p w14:paraId="46F1688F" w14:textId="77777777" w:rsidR="008E7E10" w:rsidRDefault="008E7E10" w:rsidP="00EB3BBD">
      <w:pPr>
        <w:pStyle w:val="a9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</w:p>
    <w:p w14:paraId="36451A81" w14:textId="77777777" w:rsidR="00EB3BBD" w:rsidRPr="00EB3BBD" w:rsidRDefault="00EB3BBD" w:rsidP="00EB3BBD">
      <w:pPr>
        <w:pStyle w:val="a9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  <w:r w:rsidRPr="00EB3BBD">
        <w:rPr>
          <w:b/>
          <w:color w:val="000000"/>
          <w:sz w:val="28"/>
          <w:szCs w:val="28"/>
        </w:rPr>
        <w:t>Решения и указания:</w:t>
      </w:r>
    </w:p>
    <w:p w14:paraId="14169790" w14:textId="77777777" w:rsidR="00EB3BBD" w:rsidRPr="00EB3BBD" w:rsidRDefault="00EB3BBD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>№1</w:t>
      </w:r>
      <w:r w:rsidR="00B32EE4">
        <w:rPr>
          <w:rFonts w:ascii="Times New Roman" w:hAnsi="Times New Roman"/>
          <w:b/>
          <w:sz w:val="28"/>
          <w:szCs w:val="28"/>
        </w:rPr>
        <w:t xml:space="preserve">. </w:t>
      </w:r>
      <w:r w:rsidR="00892A88" w:rsidRPr="00892A88">
        <w:rPr>
          <w:rFonts w:ascii="Times New Roman" w:hAnsi="Times New Roman"/>
          <w:b/>
          <w:position w:val="-10"/>
          <w:sz w:val="36"/>
          <w:szCs w:val="28"/>
        </w:rPr>
        <w:object w:dxaOrig="1240" w:dyaOrig="320" w14:anchorId="51EAC605">
          <v:shape id="_x0000_i1044" type="#_x0000_t75" style="width:75pt;height:19.5pt" o:ole="">
            <v:imagedata r:id="rId46" o:title=""/>
          </v:shape>
          <o:OLEObject Type="Embed" ProgID="Equation.3" ShapeID="_x0000_i1044" DrawAspect="Content" ObjectID="_1737195781" r:id="rId47"/>
        </w:object>
      </w:r>
      <w:r w:rsidRPr="00EB3BBD">
        <w:rPr>
          <w:rFonts w:ascii="Times New Roman" w:hAnsi="Times New Roman"/>
          <w:sz w:val="28"/>
          <w:szCs w:val="28"/>
        </w:rPr>
        <w:t>.</w:t>
      </w:r>
    </w:p>
    <w:p w14:paraId="41C13AD7" w14:textId="77777777" w:rsidR="00EB3BBD" w:rsidRPr="00EB3BBD" w:rsidRDefault="00EB3BBD" w:rsidP="008E7E10">
      <w:pPr>
        <w:spacing w:after="0"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EB3BBD">
        <w:rPr>
          <w:rFonts w:ascii="Times New Roman" w:hAnsi="Times New Roman"/>
          <w:i/>
          <w:iCs/>
          <w:sz w:val="28"/>
          <w:szCs w:val="28"/>
        </w:rPr>
        <w:t>Ответ:</w:t>
      </w:r>
      <w:r w:rsidRPr="00EB3BBD">
        <w:rPr>
          <w:rFonts w:ascii="Times New Roman" w:hAnsi="Times New Roman"/>
          <w:iCs/>
          <w:sz w:val="28"/>
          <w:szCs w:val="28"/>
        </w:rPr>
        <w:t xml:space="preserve"> </w:t>
      </w:r>
      <w:r w:rsidR="00496C2A">
        <w:rPr>
          <w:rFonts w:ascii="Times New Roman" w:hAnsi="Times New Roman"/>
          <w:iCs/>
          <w:sz w:val="28"/>
          <w:szCs w:val="28"/>
        </w:rPr>
        <w:t>а</w:t>
      </w:r>
      <w:r w:rsidRPr="00EB3BBD">
        <w:rPr>
          <w:rFonts w:ascii="Times New Roman" w:hAnsi="Times New Roman"/>
          <w:sz w:val="28"/>
          <w:szCs w:val="28"/>
        </w:rPr>
        <w:t xml:space="preserve">)  </w:t>
      </w:r>
    </w:p>
    <w:p w14:paraId="2CFB278B" w14:textId="77777777" w:rsidR="00EB3BBD" w:rsidRPr="00EB3BBD" w:rsidRDefault="00EB3BBD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B3BBD">
        <w:rPr>
          <w:rFonts w:ascii="Times New Roman" w:hAnsi="Times New Roman"/>
          <w:b/>
          <w:iCs/>
          <w:sz w:val="28"/>
          <w:szCs w:val="28"/>
        </w:rPr>
        <w:t>№2.</w:t>
      </w:r>
      <w:r w:rsidRPr="00EB3BBD">
        <w:rPr>
          <w:rFonts w:ascii="Times New Roman" w:hAnsi="Times New Roman"/>
          <w:iCs/>
          <w:sz w:val="28"/>
          <w:szCs w:val="28"/>
        </w:rPr>
        <w:t xml:space="preserve">  </w:t>
      </w:r>
      <w:r w:rsidR="00360655">
        <w:rPr>
          <w:rFonts w:ascii="Times New Roman" w:hAnsi="Times New Roman"/>
          <w:iCs/>
          <w:sz w:val="28"/>
          <w:szCs w:val="28"/>
        </w:rPr>
        <w:t>48=2</w:t>
      </w:r>
      <w:r w:rsidR="00260787">
        <w:rPr>
          <w:rFonts w:ascii="Times New Roman" w:hAnsi="Times New Roman"/>
          <w:iCs/>
          <w:sz w:val="28"/>
          <w:szCs w:val="28"/>
        </w:rPr>
        <w:t>∙</w:t>
      </w:r>
      <w:r w:rsidR="00360655">
        <w:rPr>
          <w:rFonts w:ascii="Times New Roman" w:hAnsi="Times New Roman"/>
          <w:iCs/>
          <w:sz w:val="28"/>
          <w:szCs w:val="28"/>
        </w:rPr>
        <w:t>2</w:t>
      </w:r>
      <w:r w:rsidR="00260787">
        <w:rPr>
          <w:rFonts w:ascii="Times New Roman" w:hAnsi="Times New Roman"/>
          <w:iCs/>
          <w:sz w:val="28"/>
          <w:szCs w:val="28"/>
        </w:rPr>
        <w:t>∙</w:t>
      </w:r>
      <w:r w:rsidR="00360655">
        <w:rPr>
          <w:rFonts w:ascii="Times New Roman" w:hAnsi="Times New Roman"/>
          <w:iCs/>
          <w:sz w:val="28"/>
          <w:szCs w:val="28"/>
        </w:rPr>
        <w:t>2</w:t>
      </w:r>
      <w:r w:rsidR="00260787">
        <w:rPr>
          <w:rFonts w:ascii="Times New Roman" w:hAnsi="Times New Roman"/>
          <w:iCs/>
          <w:sz w:val="28"/>
          <w:szCs w:val="28"/>
        </w:rPr>
        <w:t>∙</w:t>
      </w:r>
      <w:r w:rsidR="00360655">
        <w:rPr>
          <w:rFonts w:ascii="Times New Roman" w:hAnsi="Times New Roman"/>
          <w:iCs/>
          <w:sz w:val="28"/>
          <w:szCs w:val="28"/>
        </w:rPr>
        <w:t>2</w:t>
      </w:r>
      <w:r w:rsidR="00260787">
        <w:rPr>
          <w:rFonts w:ascii="Times New Roman" w:hAnsi="Times New Roman"/>
          <w:iCs/>
          <w:sz w:val="28"/>
          <w:szCs w:val="28"/>
        </w:rPr>
        <w:t>∙</w:t>
      </w:r>
      <w:r w:rsidR="00496C2A">
        <w:rPr>
          <w:rFonts w:ascii="Times New Roman" w:hAnsi="Times New Roman"/>
          <w:iCs/>
          <w:sz w:val="28"/>
          <w:szCs w:val="28"/>
        </w:rPr>
        <w:t xml:space="preserve">3. Так как в разложении числа 48 присутствует множитель 3, </w:t>
      </w:r>
      <w:r w:rsidR="00A72384">
        <w:rPr>
          <w:rFonts w:ascii="Times New Roman" w:hAnsi="Times New Roman"/>
          <w:iCs/>
          <w:sz w:val="28"/>
          <w:szCs w:val="28"/>
        </w:rPr>
        <w:br/>
      </w:r>
      <w:r w:rsidR="00360655">
        <w:rPr>
          <w:rFonts w:ascii="Times New Roman" w:hAnsi="Times New Roman"/>
          <w:iCs/>
          <w:sz w:val="28"/>
          <w:szCs w:val="28"/>
        </w:rPr>
        <w:t>то</w:t>
      </w:r>
      <w:r w:rsidR="00496C2A">
        <w:rPr>
          <w:rFonts w:ascii="Times New Roman" w:hAnsi="Times New Roman"/>
          <w:iCs/>
          <w:sz w:val="28"/>
          <w:szCs w:val="28"/>
        </w:rPr>
        <w:t xml:space="preserve"> дробь</w:t>
      </w:r>
      <w:r w:rsidR="00A72384" w:rsidRPr="00A72384">
        <w:rPr>
          <w:rFonts w:ascii="Times New Roman" w:hAnsi="Times New Roman"/>
          <w:iCs/>
          <w:sz w:val="28"/>
          <w:szCs w:val="28"/>
        </w:rPr>
        <w:t xml:space="preserve"> </w:t>
      </w:r>
      <w:r w:rsidR="00EF5114" w:rsidRPr="00496C2A">
        <w:rPr>
          <w:rFonts w:ascii="Times New Roman" w:hAnsi="Times New Roman"/>
          <w:iCs/>
          <w:position w:val="-24"/>
          <w:sz w:val="28"/>
          <w:szCs w:val="28"/>
        </w:rPr>
        <w:object w:dxaOrig="360" w:dyaOrig="620" w14:anchorId="36BB8050">
          <v:shape id="_x0000_i1045" type="#_x0000_t75" style="width:18pt;height:30.75pt" o:ole="">
            <v:imagedata r:id="rId48" o:title=""/>
          </v:shape>
          <o:OLEObject Type="Embed" ProgID="Equation.3" ShapeID="_x0000_i1045" DrawAspect="Content" ObjectID="_1737195782" r:id="rId49"/>
        </w:object>
      </w:r>
      <w:r w:rsidR="00A72384" w:rsidRPr="00A72384">
        <w:rPr>
          <w:rFonts w:ascii="Times New Roman" w:hAnsi="Times New Roman"/>
          <w:iCs/>
          <w:sz w:val="28"/>
          <w:szCs w:val="28"/>
        </w:rPr>
        <w:t xml:space="preserve"> </w:t>
      </w:r>
      <w:r w:rsidR="00496C2A">
        <w:rPr>
          <w:rFonts w:ascii="Times New Roman" w:hAnsi="Times New Roman"/>
          <w:iCs/>
          <w:sz w:val="28"/>
          <w:szCs w:val="28"/>
        </w:rPr>
        <w:t>нельзя представить в виде десятичной дроби.</w:t>
      </w:r>
    </w:p>
    <w:p w14:paraId="3A28C661" w14:textId="77777777" w:rsidR="00EB3BBD" w:rsidRPr="00EB3BBD" w:rsidRDefault="00EB3BBD" w:rsidP="008E7E10">
      <w:pPr>
        <w:spacing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EB3BBD">
        <w:rPr>
          <w:rFonts w:ascii="Times New Roman" w:hAnsi="Times New Roman"/>
          <w:i/>
          <w:iCs/>
          <w:sz w:val="28"/>
          <w:szCs w:val="28"/>
        </w:rPr>
        <w:t>Ответ:</w:t>
      </w:r>
      <w:r w:rsidR="00A20C58" w:rsidRPr="00496C2A">
        <w:rPr>
          <w:rFonts w:ascii="Times New Roman" w:hAnsi="Times New Roman"/>
          <w:i/>
          <w:iCs/>
          <w:position w:val="-24"/>
          <w:sz w:val="28"/>
          <w:szCs w:val="28"/>
        </w:rPr>
        <w:object w:dxaOrig="360" w:dyaOrig="620" w14:anchorId="52365660">
          <v:shape id="_x0000_i1046" type="#_x0000_t75" style="width:18pt;height:30.75pt" o:ole="">
            <v:imagedata r:id="rId50" o:title=""/>
          </v:shape>
          <o:OLEObject Type="Embed" ProgID="Equation.3" ShapeID="_x0000_i1046" DrawAspect="Content" ObjectID="_1737195783" r:id="rId51"/>
        </w:object>
      </w:r>
      <w:r w:rsidRPr="00EB3BBD">
        <w:rPr>
          <w:rFonts w:ascii="Times New Roman" w:hAnsi="Times New Roman"/>
          <w:sz w:val="28"/>
          <w:szCs w:val="28"/>
        </w:rPr>
        <w:t>.</w:t>
      </w:r>
    </w:p>
    <w:p w14:paraId="494F4AA2" w14:textId="77777777" w:rsidR="00EB3BBD" w:rsidRPr="00EB3BBD" w:rsidRDefault="00EB3BBD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3. </w:t>
      </w:r>
      <w:r w:rsidR="00EF5114">
        <w:rPr>
          <w:rFonts w:ascii="Times New Roman" w:hAnsi="Times New Roman"/>
          <w:sz w:val="28"/>
          <w:szCs w:val="28"/>
        </w:rPr>
        <w:t>15% =</w:t>
      </w:r>
      <w:r w:rsidR="00A7238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F5114">
        <w:rPr>
          <w:rFonts w:ascii="Times New Roman" w:hAnsi="Times New Roman"/>
          <w:sz w:val="28"/>
          <w:szCs w:val="28"/>
        </w:rPr>
        <w:t xml:space="preserve">0,15; </w:t>
      </w:r>
      <w:r w:rsidR="00892A88">
        <w:rPr>
          <w:rFonts w:ascii="Times New Roman" w:hAnsi="Times New Roman"/>
          <w:sz w:val="28"/>
          <w:szCs w:val="28"/>
        </w:rPr>
        <w:t xml:space="preserve"> </w:t>
      </w:r>
      <w:r w:rsidR="00EF5114">
        <w:rPr>
          <w:rFonts w:ascii="Times New Roman" w:hAnsi="Times New Roman"/>
          <w:sz w:val="28"/>
          <w:szCs w:val="28"/>
        </w:rPr>
        <w:t>9:0,15</w:t>
      </w:r>
      <w:r w:rsidR="00A7238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F5114">
        <w:rPr>
          <w:rFonts w:ascii="Times New Roman" w:hAnsi="Times New Roman"/>
          <w:sz w:val="28"/>
          <w:szCs w:val="28"/>
        </w:rPr>
        <w:t>=</w:t>
      </w:r>
      <w:r w:rsidR="00A7238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F5114">
        <w:rPr>
          <w:rFonts w:ascii="Times New Roman" w:hAnsi="Times New Roman"/>
          <w:sz w:val="28"/>
          <w:szCs w:val="28"/>
        </w:rPr>
        <w:t>60.</w:t>
      </w:r>
    </w:p>
    <w:p w14:paraId="01EF0910" w14:textId="77777777" w:rsidR="00EB3BBD" w:rsidRPr="00EB3BBD" w:rsidRDefault="00EB3BBD" w:rsidP="008E7E10">
      <w:pPr>
        <w:spacing w:after="0"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EB3BBD">
        <w:rPr>
          <w:rFonts w:ascii="Times New Roman" w:hAnsi="Times New Roman"/>
          <w:i/>
          <w:iCs/>
          <w:sz w:val="28"/>
          <w:szCs w:val="28"/>
        </w:rPr>
        <w:t xml:space="preserve">Ответ: </w:t>
      </w:r>
      <w:r w:rsidR="00EF5114">
        <w:rPr>
          <w:rFonts w:ascii="Times New Roman" w:hAnsi="Times New Roman"/>
          <w:sz w:val="28"/>
          <w:szCs w:val="28"/>
        </w:rPr>
        <w:t>60</w:t>
      </w:r>
      <w:r w:rsidRPr="00EB3BBD">
        <w:rPr>
          <w:rFonts w:ascii="Times New Roman" w:hAnsi="Times New Roman"/>
          <w:sz w:val="28"/>
          <w:szCs w:val="28"/>
        </w:rPr>
        <w:t>.</w:t>
      </w:r>
    </w:p>
    <w:p w14:paraId="4A3B66FB" w14:textId="77777777" w:rsidR="00EB3BBD" w:rsidRDefault="00EB3BBD" w:rsidP="008E7E10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4.  </w:t>
      </w:r>
    </w:p>
    <w:p w14:paraId="63EA7F8E" w14:textId="77777777" w:rsidR="00ED3D36" w:rsidRPr="00EB3BBD" w:rsidRDefault="00892A88" w:rsidP="008E7E1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D3D36">
        <w:rPr>
          <w:rFonts w:ascii="Times New Roman" w:hAnsi="Times New Roman"/>
          <w:b/>
          <w:position w:val="-94"/>
          <w:sz w:val="28"/>
          <w:szCs w:val="28"/>
        </w:rPr>
        <w:object w:dxaOrig="1340" w:dyaOrig="2000" w14:anchorId="099C8E80">
          <v:shape id="_x0000_i1047" type="#_x0000_t75" style="width:78.75pt;height:117pt" o:ole="">
            <v:imagedata r:id="rId52" o:title=""/>
          </v:shape>
          <o:OLEObject Type="Embed" ProgID="Equation.3" ShapeID="_x0000_i1047" DrawAspect="Content" ObjectID="_1737195784" r:id="rId53"/>
        </w:object>
      </w:r>
      <w:r w:rsidR="00360655" w:rsidRPr="00360655">
        <w:rPr>
          <w:rFonts w:ascii="Times New Roman" w:hAnsi="Times New Roman"/>
          <w:b/>
          <w:position w:val="-10"/>
          <w:sz w:val="28"/>
          <w:szCs w:val="28"/>
        </w:rPr>
        <w:object w:dxaOrig="180" w:dyaOrig="340" w14:anchorId="56136E02">
          <v:shape id="_x0000_i1048" type="#_x0000_t75" style="width:9pt;height:17.25pt" o:ole="">
            <v:imagedata r:id="rId20" o:title=""/>
          </v:shape>
          <o:OLEObject Type="Embed" ProgID="Equation.3" ShapeID="_x0000_i1048" DrawAspect="Content" ObjectID="_1737195785" r:id="rId54"/>
        </w:object>
      </w:r>
    </w:p>
    <w:p w14:paraId="362C494C" w14:textId="77777777" w:rsidR="00EB3BBD" w:rsidRDefault="00EB3BBD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EB3BBD">
        <w:rPr>
          <w:rFonts w:ascii="Times New Roman" w:hAnsi="Times New Roman"/>
          <w:i/>
          <w:iCs/>
          <w:sz w:val="28"/>
          <w:szCs w:val="28"/>
        </w:rPr>
        <w:t xml:space="preserve">Ответ: </w:t>
      </w:r>
      <w:r w:rsidR="00E06A9A">
        <w:rPr>
          <w:rFonts w:ascii="Times New Roman" w:hAnsi="Times New Roman"/>
          <w:sz w:val="28"/>
          <w:szCs w:val="28"/>
        </w:rPr>
        <w:t>1,8; -1,8.</w:t>
      </w:r>
    </w:p>
    <w:p w14:paraId="5C04B2DD" w14:textId="77777777" w:rsidR="00ED3D36" w:rsidRPr="00EB3BBD" w:rsidRDefault="00ED3D36" w:rsidP="008E7E10">
      <w:pPr>
        <w:spacing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>№5</w:t>
      </w:r>
      <w:r>
        <w:rPr>
          <w:rFonts w:ascii="Times New Roman" w:hAnsi="Times New Roman"/>
          <w:b/>
          <w:sz w:val="28"/>
          <w:szCs w:val="28"/>
        </w:rPr>
        <w:t xml:space="preserve">. </w:t>
      </w:r>
    </w:p>
    <w:p w14:paraId="3B4EA259" w14:textId="77777777" w:rsidR="00EB3BBD" w:rsidRDefault="00E06A9A" w:rsidP="008E7E10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7,2 : 8 – 1,4</w:t>
      </w:r>
      <w:r w:rsidR="00442BE4" w:rsidRPr="00360655">
        <w:rPr>
          <w:rFonts w:ascii="Times New Roman" w:hAnsi="Times New Roman"/>
          <w:sz w:val="28"/>
          <w:szCs w:val="28"/>
        </w:rPr>
        <w:object w:dxaOrig="120" w:dyaOrig="120" w14:anchorId="427034B1">
          <v:shape id="_x0000_i1049" type="#_x0000_t75" style="width:6pt;height:6pt" o:ole="">
            <v:imagedata r:id="rId55" o:title=""/>
          </v:shape>
          <o:OLEObject Type="Embed" ProgID="Equation.3" ShapeID="_x0000_i1049" DrawAspect="Content" ObjectID="_1737195786" r:id="rId56"/>
        </w:object>
      </w:r>
      <w:r w:rsidR="00360655">
        <w:rPr>
          <w:rFonts w:ascii="Times New Roman" w:hAnsi="Times New Roman"/>
          <w:sz w:val="28"/>
          <w:szCs w:val="28"/>
        </w:rPr>
        <w:t>8</w:t>
      </w:r>
      <w:r w:rsidR="00A7238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60655">
        <w:rPr>
          <w:rFonts w:ascii="Times New Roman" w:hAnsi="Times New Roman"/>
          <w:sz w:val="28"/>
          <w:szCs w:val="28"/>
        </w:rPr>
        <w:t>= - 7,8</w:t>
      </w:r>
    </w:p>
    <w:p w14:paraId="52B716E8" w14:textId="77777777" w:rsidR="00360655" w:rsidRDefault="00360655" w:rsidP="00B32EE4">
      <w:pPr>
        <w:numPr>
          <w:ilvl w:val="0"/>
          <w:numId w:val="30"/>
        </w:numPr>
        <w:spacing w:after="0" w:line="240" w:lineRule="auto"/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7,2:8 =</w:t>
      </w:r>
      <w:r w:rsidR="00A72384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3,4</w:t>
      </w:r>
    </w:p>
    <w:p w14:paraId="54F6B5AB" w14:textId="77777777" w:rsidR="00360655" w:rsidRDefault="00360655" w:rsidP="00B32EE4">
      <w:pPr>
        <w:numPr>
          <w:ilvl w:val="0"/>
          <w:numId w:val="30"/>
        </w:numPr>
        <w:spacing w:after="0" w:line="240" w:lineRule="auto"/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,4</w:t>
      </w:r>
      <w:r w:rsidR="00260787">
        <w:rPr>
          <w:rFonts w:ascii="Times New Roman" w:hAnsi="Times New Roman"/>
          <w:sz w:val="28"/>
          <w:szCs w:val="28"/>
        </w:rPr>
        <w:t>∙</w:t>
      </w:r>
      <w:r>
        <w:rPr>
          <w:rFonts w:ascii="Times New Roman" w:hAnsi="Times New Roman"/>
          <w:sz w:val="28"/>
          <w:szCs w:val="28"/>
        </w:rPr>
        <w:t>8 = 11,2</w:t>
      </w:r>
    </w:p>
    <w:p w14:paraId="17A456D6" w14:textId="77777777" w:rsidR="00360655" w:rsidRPr="00EB3BBD" w:rsidRDefault="00360655" w:rsidP="00B32EE4">
      <w:pPr>
        <w:numPr>
          <w:ilvl w:val="0"/>
          <w:numId w:val="30"/>
        </w:numPr>
        <w:spacing w:after="0" w:line="240" w:lineRule="auto"/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3,4 – 11,2 = -7,8</w:t>
      </w:r>
    </w:p>
    <w:p w14:paraId="16A410EF" w14:textId="77777777" w:rsidR="00EB3BBD" w:rsidRPr="00EB3BBD" w:rsidRDefault="00EB3BBD" w:rsidP="008E7E10">
      <w:pPr>
        <w:spacing w:after="0"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3BBD">
        <w:rPr>
          <w:rFonts w:ascii="Times New Roman" w:hAnsi="Times New Roman"/>
          <w:i/>
          <w:sz w:val="28"/>
          <w:szCs w:val="28"/>
        </w:rPr>
        <w:t>Ответ:</w:t>
      </w:r>
      <w:r w:rsidRPr="00EB3BBD">
        <w:rPr>
          <w:rFonts w:ascii="Times New Roman" w:hAnsi="Times New Roman"/>
          <w:sz w:val="28"/>
          <w:szCs w:val="28"/>
        </w:rPr>
        <w:t xml:space="preserve"> </w:t>
      </w:r>
      <w:r w:rsidR="00360655">
        <w:rPr>
          <w:rFonts w:ascii="Times New Roman" w:hAnsi="Times New Roman"/>
          <w:sz w:val="28"/>
          <w:szCs w:val="28"/>
        </w:rPr>
        <w:t>-7,8</w:t>
      </w:r>
    </w:p>
    <w:p w14:paraId="2F2A555A" w14:textId="77777777" w:rsidR="00EB3BBD" w:rsidRPr="00EB3BBD" w:rsidRDefault="00EB3BBD" w:rsidP="008E7E10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6.  </w:t>
      </w:r>
      <w:r w:rsidR="00442BE4">
        <w:rPr>
          <w:rFonts w:ascii="Times New Roman" w:hAnsi="Times New Roman"/>
          <w:sz w:val="28"/>
          <w:szCs w:val="28"/>
        </w:rPr>
        <w:t>4</w:t>
      </w:r>
      <w:r w:rsidR="00260787">
        <w:rPr>
          <w:rFonts w:ascii="Times New Roman" w:hAnsi="Times New Roman"/>
          <w:sz w:val="28"/>
          <w:szCs w:val="28"/>
        </w:rPr>
        <w:t>∙</w:t>
      </w:r>
      <w:r w:rsidR="00ED3D36" w:rsidRPr="00ED3D36">
        <w:rPr>
          <w:rFonts w:ascii="Times New Roman" w:hAnsi="Times New Roman"/>
          <w:sz w:val="28"/>
          <w:szCs w:val="28"/>
        </w:rPr>
        <w:t>2,3 = 9,2 (кг).</w:t>
      </w:r>
    </w:p>
    <w:p w14:paraId="06191DD6" w14:textId="77777777" w:rsidR="00EB3BBD" w:rsidRPr="00EB3BBD" w:rsidRDefault="00EB3BBD" w:rsidP="008E7E10">
      <w:pPr>
        <w:spacing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EB3BBD">
        <w:rPr>
          <w:rFonts w:ascii="Times New Roman" w:hAnsi="Times New Roman"/>
          <w:i/>
          <w:sz w:val="28"/>
          <w:szCs w:val="28"/>
        </w:rPr>
        <w:t>Ответ:</w:t>
      </w:r>
      <w:r w:rsidRPr="00EB3BBD">
        <w:rPr>
          <w:rFonts w:ascii="Times New Roman" w:hAnsi="Times New Roman"/>
          <w:sz w:val="28"/>
          <w:szCs w:val="28"/>
        </w:rPr>
        <w:t xml:space="preserve"> </w:t>
      </w:r>
      <w:r w:rsidR="00ED3D36">
        <w:rPr>
          <w:rFonts w:ascii="Times New Roman" w:hAnsi="Times New Roman"/>
          <w:sz w:val="28"/>
          <w:szCs w:val="28"/>
        </w:rPr>
        <w:t>9,2 кг</w:t>
      </w:r>
    </w:p>
    <w:p w14:paraId="0C9A60CE" w14:textId="77777777" w:rsidR="00EB3BBD" w:rsidRPr="00EB3BBD" w:rsidRDefault="00EB3BBD" w:rsidP="008E7E10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7.  </w:t>
      </w:r>
    </w:p>
    <w:p w14:paraId="19806BF2" w14:textId="77777777" w:rsidR="00EB3BBD" w:rsidRPr="00EB3BBD" w:rsidRDefault="00A72384" w:rsidP="008E7E10">
      <w:pPr>
        <w:spacing w:after="0"/>
        <w:jc w:val="both"/>
        <w:rPr>
          <w:rFonts w:ascii="Times New Roman" w:hAnsi="Times New Roman"/>
          <w:iCs/>
          <w:sz w:val="28"/>
          <w:szCs w:val="28"/>
        </w:rPr>
      </w:pPr>
      <w:r w:rsidRPr="006D369F">
        <w:rPr>
          <w:rFonts w:ascii="Times New Roman" w:hAnsi="Times New Roman"/>
          <w:iCs/>
          <w:position w:val="-218"/>
          <w:sz w:val="28"/>
          <w:szCs w:val="28"/>
        </w:rPr>
        <w:object w:dxaOrig="2160" w:dyaOrig="4560" w14:anchorId="65A24EB4">
          <v:shape id="_x0000_i1050" type="#_x0000_t75" style="width:129pt;height:271.5pt" o:ole="">
            <v:imagedata r:id="rId57" o:title=""/>
          </v:shape>
          <o:OLEObject Type="Embed" ProgID="Equation.3" ShapeID="_x0000_i1050" DrawAspect="Content" ObjectID="_1737195787" r:id="rId58"/>
        </w:object>
      </w:r>
    </w:p>
    <w:p w14:paraId="6EB9E3B9" w14:textId="77777777" w:rsidR="00EB3BBD" w:rsidRPr="00EB3BBD" w:rsidRDefault="00EB3BBD" w:rsidP="008E7E1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EB3BBD">
        <w:rPr>
          <w:rFonts w:ascii="Times New Roman" w:hAnsi="Times New Roman"/>
          <w:i/>
          <w:sz w:val="28"/>
          <w:szCs w:val="28"/>
        </w:rPr>
        <w:t>Ответ:</w:t>
      </w:r>
      <w:r w:rsidRPr="00EB3BBD">
        <w:rPr>
          <w:rFonts w:ascii="Times New Roman" w:hAnsi="Times New Roman"/>
          <w:sz w:val="28"/>
          <w:szCs w:val="28"/>
        </w:rPr>
        <w:t xml:space="preserve"> </w:t>
      </w:r>
      <w:r w:rsidR="006D369F">
        <w:rPr>
          <w:rFonts w:ascii="Times New Roman" w:hAnsi="Times New Roman"/>
          <w:sz w:val="28"/>
          <w:szCs w:val="28"/>
        </w:rPr>
        <w:t>3</w:t>
      </w:r>
      <w:r w:rsidR="00833ECA" w:rsidRPr="006D369F">
        <w:rPr>
          <w:rFonts w:ascii="Times New Roman" w:hAnsi="Times New Roman"/>
          <w:position w:val="-24"/>
          <w:sz w:val="28"/>
          <w:szCs w:val="28"/>
        </w:rPr>
        <w:object w:dxaOrig="240" w:dyaOrig="620" w14:anchorId="1EB23884">
          <v:shape id="_x0000_i1051" type="#_x0000_t75" style="width:12pt;height:30.75pt" o:ole="">
            <v:imagedata r:id="rId59" o:title=""/>
          </v:shape>
          <o:OLEObject Type="Embed" ProgID="Equation.3" ShapeID="_x0000_i1051" DrawAspect="Content" ObjectID="_1737195788" r:id="rId60"/>
        </w:object>
      </w:r>
    </w:p>
    <w:p w14:paraId="6C6234FA" w14:textId="77777777" w:rsidR="00EB3BBD" w:rsidRDefault="00EB3BBD" w:rsidP="00EB3BBD">
      <w:pPr>
        <w:jc w:val="both"/>
        <w:rPr>
          <w:rFonts w:ascii="Times New Roman" w:hAnsi="Times New Roman"/>
          <w:b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8.  </w:t>
      </w:r>
    </w:p>
    <w:p w14:paraId="0E9755EE" w14:textId="77777777" w:rsidR="00833ECA" w:rsidRPr="00833ECA" w:rsidRDefault="00833ECA" w:rsidP="00892A88">
      <w:pPr>
        <w:numPr>
          <w:ilvl w:val="0"/>
          <w:numId w:val="31"/>
        </w:numPr>
        <w:spacing w:after="0"/>
        <w:ind w:left="284" w:hanging="284"/>
        <w:jc w:val="both"/>
        <w:rPr>
          <w:rFonts w:ascii="Times New Roman" w:hAnsi="Times New Roman"/>
          <w:sz w:val="28"/>
          <w:szCs w:val="28"/>
        </w:rPr>
      </w:pPr>
      <w:r w:rsidRPr="00833ECA">
        <w:rPr>
          <w:rFonts w:ascii="Times New Roman" w:hAnsi="Times New Roman"/>
          <w:sz w:val="28"/>
          <w:szCs w:val="28"/>
        </w:rPr>
        <w:t xml:space="preserve">Пусть </w:t>
      </w:r>
      <w:r w:rsidRPr="00892A88">
        <w:rPr>
          <w:rFonts w:ascii="Times New Roman" w:hAnsi="Times New Roman"/>
          <w:i/>
          <w:sz w:val="28"/>
          <w:szCs w:val="28"/>
        </w:rPr>
        <w:t>х</w:t>
      </w:r>
      <w:r w:rsidRPr="00833ECA">
        <w:rPr>
          <w:rFonts w:ascii="Times New Roman" w:hAnsi="Times New Roman"/>
          <w:sz w:val="28"/>
          <w:szCs w:val="28"/>
        </w:rPr>
        <w:t xml:space="preserve"> см – 1 часть. Тогда стороны треугольника имеют длины 2</w:t>
      </w:r>
      <w:r w:rsidRPr="00833ECA">
        <w:rPr>
          <w:rFonts w:ascii="Times New Roman" w:hAnsi="Times New Roman"/>
          <w:i/>
          <w:sz w:val="28"/>
          <w:szCs w:val="28"/>
        </w:rPr>
        <w:t>х</w:t>
      </w:r>
      <w:r w:rsidRPr="00833ECA">
        <w:rPr>
          <w:rFonts w:ascii="Times New Roman" w:hAnsi="Times New Roman"/>
          <w:sz w:val="28"/>
          <w:szCs w:val="28"/>
        </w:rPr>
        <w:t xml:space="preserve"> см, 6</w:t>
      </w:r>
      <w:r w:rsidRPr="00833ECA">
        <w:rPr>
          <w:rFonts w:ascii="Times New Roman" w:hAnsi="Times New Roman"/>
          <w:i/>
          <w:sz w:val="28"/>
          <w:szCs w:val="28"/>
        </w:rPr>
        <w:t>х</w:t>
      </w:r>
      <w:r w:rsidRPr="00833ECA">
        <w:rPr>
          <w:rFonts w:ascii="Times New Roman" w:hAnsi="Times New Roman"/>
          <w:sz w:val="28"/>
          <w:szCs w:val="28"/>
        </w:rPr>
        <w:t xml:space="preserve"> см, 5</w:t>
      </w:r>
      <w:r w:rsidRPr="00833ECA">
        <w:rPr>
          <w:rFonts w:ascii="Times New Roman" w:hAnsi="Times New Roman"/>
          <w:i/>
          <w:sz w:val="28"/>
          <w:szCs w:val="28"/>
        </w:rPr>
        <w:t>х</w:t>
      </w:r>
      <w:r w:rsidRPr="00833ECA">
        <w:rPr>
          <w:rFonts w:ascii="Times New Roman" w:hAnsi="Times New Roman"/>
          <w:sz w:val="28"/>
          <w:szCs w:val="28"/>
        </w:rPr>
        <w:t xml:space="preserve"> см.</w:t>
      </w:r>
    </w:p>
    <w:p w14:paraId="5EC84FB8" w14:textId="77777777" w:rsidR="00833ECA" w:rsidRDefault="00833ECA" w:rsidP="00892A88">
      <w:pPr>
        <w:numPr>
          <w:ilvl w:val="0"/>
          <w:numId w:val="31"/>
        </w:numPr>
        <w:spacing w:after="0"/>
        <w:ind w:left="284" w:hanging="284"/>
        <w:jc w:val="both"/>
        <w:rPr>
          <w:rFonts w:ascii="Times New Roman" w:hAnsi="Times New Roman"/>
          <w:sz w:val="28"/>
          <w:szCs w:val="28"/>
        </w:rPr>
      </w:pPr>
      <w:r w:rsidRPr="00833ECA">
        <w:rPr>
          <w:rFonts w:ascii="Times New Roman" w:hAnsi="Times New Roman"/>
          <w:sz w:val="28"/>
          <w:szCs w:val="28"/>
        </w:rPr>
        <w:t>6</w:t>
      </w:r>
      <w:r w:rsidRPr="00833ECA">
        <w:rPr>
          <w:rFonts w:ascii="Times New Roman" w:hAnsi="Times New Roman"/>
          <w:i/>
          <w:sz w:val="28"/>
          <w:szCs w:val="28"/>
        </w:rPr>
        <w:t>х</w:t>
      </w:r>
      <w:r w:rsidRPr="00833ECA">
        <w:rPr>
          <w:rFonts w:ascii="Times New Roman" w:hAnsi="Times New Roman"/>
          <w:sz w:val="28"/>
          <w:szCs w:val="28"/>
        </w:rPr>
        <w:t xml:space="preserve"> – 2</w:t>
      </w:r>
      <w:r w:rsidRPr="00833ECA">
        <w:rPr>
          <w:rFonts w:ascii="Times New Roman" w:hAnsi="Times New Roman"/>
          <w:i/>
          <w:sz w:val="28"/>
          <w:szCs w:val="28"/>
        </w:rPr>
        <w:t>х</w:t>
      </w:r>
      <w:r w:rsidRPr="00833ECA">
        <w:rPr>
          <w:rFonts w:ascii="Times New Roman" w:hAnsi="Times New Roman"/>
          <w:sz w:val="28"/>
          <w:szCs w:val="28"/>
        </w:rPr>
        <w:t xml:space="preserve"> = 4</w:t>
      </w:r>
      <w:r w:rsidRPr="00833ECA">
        <w:rPr>
          <w:rFonts w:ascii="Times New Roman" w:hAnsi="Times New Roman"/>
          <w:i/>
          <w:sz w:val="28"/>
          <w:szCs w:val="28"/>
        </w:rPr>
        <w:t>х</w:t>
      </w:r>
      <w:r w:rsidRPr="00833ECA">
        <w:rPr>
          <w:rFonts w:ascii="Times New Roman" w:hAnsi="Times New Roman"/>
          <w:sz w:val="28"/>
          <w:szCs w:val="28"/>
        </w:rPr>
        <w:t xml:space="preserve"> (см) – разность наибольшей и наименьшей сторон треугольника.</w:t>
      </w:r>
    </w:p>
    <w:p w14:paraId="45A731E4" w14:textId="77777777" w:rsidR="00833ECA" w:rsidRDefault="00833ECA" w:rsidP="00892A88">
      <w:pPr>
        <w:spacing w:after="0"/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833ECA"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= 2,8</w:t>
      </w:r>
    </w:p>
    <w:p w14:paraId="3A31CED2" w14:textId="77777777" w:rsidR="00833ECA" w:rsidRDefault="00892A88" w:rsidP="00892A88">
      <w:pPr>
        <w:spacing w:after="0"/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 xml:space="preserve">х </w:t>
      </w:r>
      <w:r w:rsidR="00833ECA">
        <w:rPr>
          <w:rFonts w:ascii="Times New Roman" w:hAnsi="Times New Roman"/>
          <w:sz w:val="28"/>
          <w:szCs w:val="28"/>
        </w:rPr>
        <w:t>= 2,8 : 4</w:t>
      </w:r>
    </w:p>
    <w:p w14:paraId="23D823B6" w14:textId="77777777" w:rsidR="00833ECA" w:rsidRDefault="00833ECA" w:rsidP="00892A88">
      <w:pPr>
        <w:spacing w:after="0"/>
        <w:ind w:left="284"/>
        <w:jc w:val="both"/>
        <w:rPr>
          <w:rFonts w:ascii="Times New Roman" w:hAnsi="Times New Roman"/>
          <w:sz w:val="28"/>
          <w:szCs w:val="28"/>
        </w:rPr>
      </w:pPr>
      <w:r w:rsidRPr="00833ECA"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= 0,7 (см) – длина одной части.</w:t>
      </w:r>
    </w:p>
    <w:p w14:paraId="35DEB34B" w14:textId="77777777" w:rsidR="00833ECA" w:rsidRDefault="00833ECA" w:rsidP="00892A88">
      <w:pPr>
        <w:spacing w:after="0"/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2</w:t>
      </w:r>
      <w:r w:rsidR="00260787">
        <w:rPr>
          <w:rFonts w:ascii="Times New Roman" w:hAnsi="Times New Roman"/>
          <w:sz w:val="28"/>
          <w:szCs w:val="28"/>
        </w:rPr>
        <w:t>∙</w:t>
      </w:r>
      <w:r>
        <w:rPr>
          <w:rFonts w:ascii="Times New Roman" w:hAnsi="Times New Roman"/>
          <w:sz w:val="28"/>
          <w:szCs w:val="28"/>
        </w:rPr>
        <w:t xml:space="preserve">0,7 = 1,4 (см) – </w:t>
      </w:r>
      <w:r w:rsidR="00260787">
        <w:rPr>
          <w:rFonts w:ascii="Times New Roman" w:hAnsi="Times New Roman"/>
          <w:sz w:val="28"/>
          <w:szCs w:val="28"/>
        </w:rPr>
        <w:t xml:space="preserve">длина </w:t>
      </w:r>
      <w:r>
        <w:rPr>
          <w:rFonts w:ascii="Times New Roman" w:hAnsi="Times New Roman"/>
          <w:sz w:val="28"/>
          <w:szCs w:val="28"/>
        </w:rPr>
        <w:t>перв</w:t>
      </w:r>
      <w:r w:rsidR="00260787">
        <w:rPr>
          <w:rFonts w:ascii="Times New Roman" w:hAnsi="Times New Roman"/>
          <w:sz w:val="28"/>
          <w:szCs w:val="28"/>
        </w:rPr>
        <w:t>ой</w:t>
      </w:r>
      <w:r>
        <w:rPr>
          <w:rFonts w:ascii="Times New Roman" w:hAnsi="Times New Roman"/>
          <w:sz w:val="28"/>
          <w:szCs w:val="28"/>
        </w:rPr>
        <w:t xml:space="preserve"> сторон</w:t>
      </w:r>
      <w:r w:rsidR="00260787">
        <w:rPr>
          <w:rFonts w:ascii="Times New Roman" w:hAnsi="Times New Roman"/>
          <w:sz w:val="28"/>
          <w:szCs w:val="28"/>
        </w:rPr>
        <w:t>ы</w:t>
      </w:r>
      <w:r>
        <w:rPr>
          <w:rFonts w:ascii="Times New Roman" w:hAnsi="Times New Roman"/>
          <w:sz w:val="28"/>
          <w:szCs w:val="28"/>
        </w:rPr>
        <w:t xml:space="preserve"> треугольника.</w:t>
      </w:r>
    </w:p>
    <w:p w14:paraId="3B91043C" w14:textId="77777777" w:rsidR="00833ECA" w:rsidRDefault="00833ECA" w:rsidP="00892A88">
      <w:pPr>
        <w:spacing w:after="0"/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) </w:t>
      </w:r>
      <w:r w:rsidR="00260787">
        <w:rPr>
          <w:rFonts w:ascii="Times New Roman" w:hAnsi="Times New Roman"/>
          <w:sz w:val="28"/>
          <w:szCs w:val="28"/>
        </w:rPr>
        <w:t>6∙</w:t>
      </w:r>
      <w:r w:rsidR="004B0D94">
        <w:rPr>
          <w:rFonts w:ascii="Times New Roman" w:hAnsi="Times New Roman"/>
          <w:sz w:val="28"/>
          <w:szCs w:val="28"/>
        </w:rPr>
        <w:t>0,7 = 4,</w:t>
      </w:r>
      <w:r w:rsidR="00260787">
        <w:rPr>
          <w:rFonts w:ascii="Times New Roman" w:hAnsi="Times New Roman"/>
          <w:sz w:val="28"/>
          <w:szCs w:val="28"/>
        </w:rPr>
        <w:t xml:space="preserve">2 (см) - </w:t>
      </w:r>
      <w:r w:rsidR="00260787" w:rsidRPr="00260787">
        <w:rPr>
          <w:rFonts w:ascii="Times New Roman" w:hAnsi="Times New Roman"/>
          <w:sz w:val="28"/>
          <w:szCs w:val="28"/>
        </w:rPr>
        <w:t xml:space="preserve">длина </w:t>
      </w:r>
      <w:r w:rsidR="00260787">
        <w:rPr>
          <w:rFonts w:ascii="Times New Roman" w:hAnsi="Times New Roman"/>
          <w:sz w:val="28"/>
          <w:szCs w:val="28"/>
        </w:rPr>
        <w:t>второй</w:t>
      </w:r>
      <w:r w:rsidR="00260787" w:rsidRPr="00260787">
        <w:rPr>
          <w:rFonts w:ascii="Times New Roman" w:hAnsi="Times New Roman"/>
          <w:sz w:val="28"/>
          <w:szCs w:val="28"/>
        </w:rPr>
        <w:t xml:space="preserve"> стороны треугольника</w:t>
      </w:r>
      <w:r w:rsidR="00260787">
        <w:rPr>
          <w:rFonts w:ascii="Times New Roman" w:hAnsi="Times New Roman"/>
          <w:sz w:val="28"/>
          <w:szCs w:val="28"/>
        </w:rPr>
        <w:t>.</w:t>
      </w:r>
    </w:p>
    <w:p w14:paraId="455C5048" w14:textId="77777777" w:rsidR="00260787" w:rsidRDefault="00260787" w:rsidP="00892A88">
      <w:pPr>
        <w:spacing w:after="0"/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) 5∙0,7 = 3,5 (см) - длина третьей стороны треугольника</w:t>
      </w:r>
      <w:r w:rsidR="004B0D94">
        <w:rPr>
          <w:rFonts w:ascii="Times New Roman" w:hAnsi="Times New Roman"/>
          <w:sz w:val="28"/>
          <w:szCs w:val="28"/>
        </w:rPr>
        <w:t>.</w:t>
      </w:r>
    </w:p>
    <w:p w14:paraId="0180B5DF" w14:textId="77777777" w:rsidR="004B0D94" w:rsidRPr="00833ECA" w:rsidRDefault="004B0D94" w:rsidP="00892A88">
      <w:pPr>
        <w:spacing w:after="0"/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) Р=1,4 + 4,2 + 3,5 = 9,1 (см).</w:t>
      </w:r>
    </w:p>
    <w:p w14:paraId="41CDEC13" w14:textId="77777777" w:rsidR="00EB3BBD" w:rsidRPr="00EB3BBD" w:rsidRDefault="00EB3BBD" w:rsidP="00892A88">
      <w:pPr>
        <w:spacing w:before="200"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3BBD">
        <w:rPr>
          <w:rFonts w:ascii="Times New Roman" w:hAnsi="Times New Roman"/>
          <w:i/>
          <w:sz w:val="28"/>
          <w:szCs w:val="28"/>
        </w:rPr>
        <w:t>Ответ:</w:t>
      </w:r>
      <w:r w:rsidRPr="00EB3BBD">
        <w:rPr>
          <w:rFonts w:ascii="Times New Roman" w:hAnsi="Times New Roman"/>
          <w:sz w:val="28"/>
          <w:szCs w:val="28"/>
        </w:rPr>
        <w:t xml:space="preserve"> </w:t>
      </w:r>
      <w:r w:rsidR="004B0D94">
        <w:rPr>
          <w:rFonts w:ascii="Times New Roman" w:hAnsi="Times New Roman"/>
          <w:sz w:val="28"/>
          <w:szCs w:val="28"/>
        </w:rPr>
        <w:t>9,1 см</w:t>
      </w:r>
    </w:p>
    <w:p w14:paraId="13E67A5C" w14:textId="77777777" w:rsidR="00EB3BBD" w:rsidRPr="00EB3BBD" w:rsidRDefault="00EB3BBD" w:rsidP="008E7E10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9.  </w:t>
      </w:r>
    </w:p>
    <w:p w14:paraId="0BF0D81E" w14:textId="77777777" w:rsidR="00CC6240" w:rsidRDefault="00CC6240" w:rsidP="008E7E10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CC6240">
        <w:rPr>
          <w:rFonts w:ascii="Times New Roman" w:hAnsi="Times New Roman"/>
          <w:sz w:val="28"/>
          <w:szCs w:val="28"/>
        </w:rPr>
        <w:t>Пусть</w:t>
      </w:r>
      <w:r>
        <w:rPr>
          <w:rFonts w:ascii="Times New Roman" w:hAnsi="Times New Roman"/>
          <w:i/>
          <w:sz w:val="28"/>
          <w:szCs w:val="28"/>
        </w:rPr>
        <w:t xml:space="preserve"> х </w:t>
      </w:r>
      <w:r w:rsidRPr="00CC6240">
        <w:rPr>
          <w:rFonts w:ascii="Times New Roman" w:hAnsi="Times New Roman"/>
          <w:sz w:val="28"/>
          <w:szCs w:val="28"/>
        </w:rPr>
        <w:t>км/ч – собственная скорость ка</w:t>
      </w:r>
      <w:r>
        <w:rPr>
          <w:rFonts w:ascii="Times New Roman" w:hAnsi="Times New Roman"/>
          <w:sz w:val="28"/>
          <w:szCs w:val="28"/>
        </w:rPr>
        <w:t>т</w:t>
      </w:r>
      <w:r w:rsidRPr="00CC6240">
        <w:rPr>
          <w:rFonts w:ascii="Times New Roman" w:hAnsi="Times New Roman"/>
          <w:sz w:val="28"/>
          <w:szCs w:val="28"/>
        </w:rPr>
        <w:t>ера</w:t>
      </w:r>
      <w:r>
        <w:rPr>
          <w:rFonts w:ascii="Times New Roman" w:hAnsi="Times New Roman"/>
          <w:i/>
          <w:sz w:val="28"/>
          <w:szCs w:val="28"/>
        </w:rPr>
        <w:t>.</w:t>
      </w:r>
    </w:p>
    <w:p w14:paraId="319FAF52" w14:textId="77777777" w:rsidR="00892A88" w:rsidRPr="00524824" w:rsidRDefault="00524824" w:rsidP="00A72384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524824">
        <w:rPr>
          <w:rFonts w:ascii="Times New Roman" w:hAnsi="Times New Roman"/>
          <w:sz w:val="28"/>
          <w:szCs w:val="28"/>
        </w:rPr>
        <w:lastRenderedPageBreak/>
        <w:t xml:space="preserve">4 </w:t>
      </w:r>
      <w:r>
        <w:rPr>
          <w:rFonts w:ascii="Times New Roman" w:hAnsi="Times New Roman"/>
          <w:sz w:val="28"/>
          <w:szCs w:val="28"/>
        </w:rPr>
        <w:t xml:space="preserve">ч 12 мин = 4,2 ч;  </w:t>
      </w:r>
      <w:r w:rsidR="00892A8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6 ч 18 мин = 6,3 ч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7"/>
        <w:gridCol w:w="2570"/>
        <w:gridCol w:w="2039"/>
        <w:gridCol w:w="2702"/>
      </w:tblGrid>
      <w:tr w:rsidR="004966E2" w:rsidRPr="004966E2" w14:paraId="66E86FB4" w14:textId="77777777" w:rsidTr="004966E2">
        <w:tc>
          <w:tcPr>
            <w:tcW w:w="2235" w:type="dxa"/>
            <w:shd w:val="clear" w:color="auto" w:fill="auto"/>
          </w:tcPr>
          <w:p w14:paraId="5615AE03" w14:textId="77777777" w:rsidR="00524824" w:rsidRPr="004966E2" w:rsidRDefault="00524824" w:rsidP="004966E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2691" w:type="dxa"/>
            <w:shd w:val="clear" w:color="auto" w:fill="auto"/>
            <w:vAlign w:val="center"/>
          </w:tcPr>
          <w:p w14:paraId="18C17F09" w14:textId="77777777" w:rsidR="00524824" w:rsidRPr="004966E2" w:rsidRDefault="00524824" w:rsidP="004966E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966E2">
              <w:rPr>
                <w:rFonts w:ascii="Times New Roman" w:hAnsi="Times New Roman"/>
                <w:sz w:val="28"/>
                <w:szCs w:val="28"/>
                <w:lang w:val="en-US"/>
              </w:rPr>
              <w:t>V</w:t>
            </w:r>
          </w:p>
        </w:tc>
        <w:tc>
          <w:tcPr>
            <w:tcW w:w="2128" w:type="dxa"/>
            <w:shd w:val="clear" w:color="auto" w:fill="auto"/>
            <w:vAlign w:val="center"/>
          </w:tcPr>
          <w:p w14:paraId="52333CDB" w14:textId="77777777" w:rsidR="00524824" w:rsidRPr="004966E2" w:rsidRDefault="00524824" w:rsidP="004966E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966E2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2800" w:type="dxa"/>
            <w:shd w:val="clear" w:color="auto" w:fill="auto"/>
            <w:vAlign w:val="center"/>
          </w:tcPr>
          <w:p w14:paraId="12B28D6E" w14:textId="77777777" w:rsidR="00524824" w:rsidRPr="004966E2" w:rsidRDefault="00524824" w:rsidP="004966E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966E2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</w:tr>
      <w:tr w:rsidR="004966E2" w:rsidRPr="004966E2" w14:paraId="06A3128D" w14:textId="77777777" w:rsidTr="004966E2">
        <w:tc>
          <w:tcPr>
            <w:tcW w:w="2235" w:type="dxa"/>
            <w:shd w:val="clear" w:color="auto" w:fill="auto"/>
          </w:tcPr>
          <w:p w14:paraId="7E1235D0" w14:textId="77777777" w:rsidR="00524824" w:rsidRPr="004966E2" w:rsidRDefault="00524824" w:rsidP="004966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966E2">
              <w:rPr>
                <w:rFonts w:ascii="Times New Roman" w:hAnsi="Times New Roman"/>
                <w:sz w:val="28"/>
                <w:szCs w:val="28"/>
              </w:rPr>
              <w:t>По течению</w:t>
            </w:r>
          </w:p>
        </w:tc>
        <w:tc>
          <w:tcPr>
            <w:tcW w:w="2691" w:type="dxa"/>
            <w:shd w:val="clear" w:color="auto" w:fill="auto"/>
            <w:vAlign w:val="center"/>
          </w:tcPr>
          <w:p w14:paraId="1BA75C35" w14:textId="77777777" w:rsidR="00524824" w:rsidRPr="004966E2" w:rsidRDefault="00524824" w:rsidP="004966E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966E2">
              <w:rPr>
                <w:rFonts w:ascii="Times New Roman" w:hAnsi="Times New Roman"/>
                <w:i/>
                <w:sz w:val="28"/>
                <w:szCs w:val="28"/>
              </w:rPr>
              <w:t>х</w:t>
            </w:r>
            <w:r w:rsidRPr="004966E2">
              <w:rPr>
                <w:rFonts w:ascii="Times New Roman" w:hAnsi="Times New Roman"/>
                <w:sz w:val="28"/>
                <w:szCs w:val="28"/>
              </w:rPr>
              <w:t xml:space="preserve"> + 1,9</w:t>
            </w:r>
          </w:p>
        </w:tc>
        <w:tc>
          <w:tcPr>
            <w:tcW w:w="2128" w:type="dxa"/>
            <w:shd w:val="clear" w:color="auto" w:fill="auto"/>
            <w:vAlign w:val="center"/>
          </w:tcPr>
          <w:p w14:paraId="7E89299A" w14:textId="77777777" w:rsidR="00524824" w:rsidRPr="004966E2" w:rsidRDefault="00524824" w:rsidP="004966E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966E2">
              <w:rPr>
                <w:rFonts w:ascii="Times New Roman" w:hAnsi="Times New Roman"/>
                <w:sz w:val="28"/>
                <w:szCs w:val="28"/>
              </w:rPr>
              <w:t>4,2</w:t>
            </w:r>
          </w:p>
        </w:tc>
        <w:tc>
          <w:tcPr>
            <w:tcW w:w="2800" w:type="dxa"/>
            <w:shd w:val="clear" w:color="auto" w:fill="auto"/>
            <w:vAlign w:val="center"/>
          </w:tcPr>
          <w:p w14:paraId="6F0DFCAB" w14:textId="77777777" w:rsidR="00524824" w:rsidRPr="004966E2" w:rsidRDefault="00524824" w:rsidP="004966E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966E2">
              <w:rPr>
                <w:rFonts w:ascii="Times New Roman" w:hAnsi="Times New Roman"/>
                <w:sz w:val="28"/>
                <w:szCs w:val="28"/>
              </w:rPr>
              <w:t>(</w:t>
            </w:r>
            <w:r w:rsidRPr="004966E2">
              <w:rPr>
                <w:rFonts w:ascii="Times New Roman" w:hAnsi="Times New Roman"/>
                <w:i/>
                <w:sz w:val="28"/>
                <w:szCs w:val="28"/>
              </w:rPr>
              <w:t>х</w:t>
            </w:r>
            <w:r w:rsidRPr="004966E2">
              <w:rPr>
                <w:rFonts w:ascii="Times New Roman" w:hAnsi="Times New Roman"/>
                <w:sz w:val="28"/>
                <w:szCs w:val="28"/>
              </w:rPr>
              <w:t xml:space="preserve"> + 1,9)∙4,2</w:t>
            </w:r>
          </w:p>
        </w:tc>
      </w:tr>
      <w:tr w:rsidR="004966E2" w:rsidRPr="004966E2" w14:paraId="4799E166" w14:textId="77777777" w:rsidTr="004966E2">
        <w:tc>
          <w:tcPr>
            <w:tcW w:w="2235" w:type="dxa"/>
            <w:shd w:val="clear" w:color="auto" w:fill="auto"/>
          </w:tcPr>
          <w:p w14:paraId="390B6A63" w14:textId="77777777" w:rsidR="00524824" w:rsidRPr="004966E2" w:rsidRDefault="00524824" w:rsidP="004966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966E2">
              <w:rPr>
                <w:rFonts w:ascii="Times New Roman" w:hAnsi="Times New Roman"/>
                <w:sz w:val="28"/>
                <w:szCs w:val="28"/>
              </w:rPr>
              <w:t>Против течения</w:t>
            </w:r>
          </w:p>
        </w:tc>
        <w:tc>
          <w:tcPr>
            <w:tcW w:w="2691" w:type="dxa"/>
            <w:shd w:val="clear" w:color="auto" w:fill="auto"/>
            <w:vAlign w:val="center"/>
          </w:tcPr>
          <w:p w14:paraId="05FD3687" w14:textId="77777777" w:rsidR="00524824" w:rsidRPr="004966E2" w:rsidRDefault="00524824" w:rsidP="004966E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966E2">
              <w:rPr>
                <w:rFonts w:ascii="Times New Roman" w:hAnsi="Times New Roman"/>
                <w:i/>
                <w:sz w:val="28"/>
                <w:szCs w:val="28"/>
              </w:rPr>
              <w:t>х</w:t>
            </w:r>
            <w:r w:rsidRPr="004966E2">
              <w:rPr>
                <w:rFonts w:ascii="Times New Roman" w:hAnsi="Times New Roman"/>
                <w:sz w:val="28"/>
                <w:szCs w:val="28"/>
              </w:rPr>
              <w:t xml:space="preserve"> – 1,9</w:t>
            </w:r>
          </w:p>
        </w:tc>
        <w:tc>
          <w:tcPr>
            <w:tcW w:w="2128" w:type="dxa"/>
            <w:shd w:val="clear" w:color="auto" w:fill="auto"/>
            <w:vAlign w:val="center"/>
          </w:tcPr>
          <w:p w14:paraId="5E21955C" w14:textId="77777777" w:rsidR="00524824" w:rsidRPr="004966E2" w:rsidRDefault="00524824" w:rsidP="004966E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966E2">
              <w:rPr>
                <w:rFonts w:ascii="Times New Roman" w:hAnsi="Times New Roman"/>
                <w:sz w:val="28"/>
                <w:szCs w:val="28"/>
              </w:rPr>
              <w:t>6,3</w:t>
            </w:r>
          </w:p>
        </w:tc>
        <w:tc>
          <w:tcPr>
            <w:tcW w:w="2800" w:type="dxa"/>
            <w:shd w:val="clear" w:color="auto" w:fill="auto"/>
            <w:vAlign w:val="center"/>
          </w:tcPr>
          <w:p w14:paraId="496BCCBA" w14:textId="77777777" w:rsidR="00524824" w:rsidRPr="004966E2" w:rsidRDefault="00524824" w:rsidP="004966E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966E2">
              <w:rPr>
                <w:rFonts w:ascii="Times New Roman" w:hAnsi="Times New Roman"/>
                <w:sz w:val="28"/>
                <w:szCs w:val="28"/>
              </w:rPr>
              <w:t>(</w:t>
            </w:r>
            <w:r w:rsidRPr="004966E2">
              <w:rPr>
                <w:rFonts w:ascii="Times New Roman" w:hAnsi="Times New Roman"/>
                <w:i/>
                <w:sz w:val="28"/>
                <w:szCs w:val="28"/>
              </w:rPr>
              <w:t>х</w:t>
            </w:r>
            <w:r w:rsidRPr="004966E2">
              <w:rPr>
                <w:rFonts w:ascii="Times New Roman" w:hAnsi="Times New Roman"/>
                <w:sz w:val="28"/>
                <w:szCs w:val="28"/>
              </w:rPr>
              <w:t xml:space="preserve"> – 1,9) ∙ 6,3</w:t>
            </w:r>
          </w:p>
        </w:tc>
      </w:tr>
    </w:tbl>
    <w:p w14:paraId="7568DA1F" w14:textId="77777777" w:rsidR="00524824" w:rsidRDefault="00524824" w:rsidP="00A72384">
      <w:pPr>
        <w:spacing w:before="120"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24824">
        <w:rPr>
          <w:rFonts w:ascii="Times New Roman" w:hAnsi="Times New Roman"/>
          <w:sz w:val="28"/>
          <w:szCs w:val="28"/>
        </w:rPr>
        <w:t>Так как катер вернулся обратно в пункт А, составим и решим уравнение:</w:t>
      </w:r>
    </w:p>
    <w:p w14:paraId="5284CFD2" w14:textId="77777777" w:rsidR="00524824" w:rsidRDefault="00524824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+ 1,9)</w:t>
      </w:r>
      <w:r w:rsidR="00892A8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∙</w:t>
      </w:r>
      <w:r w:rsidR="00892A8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4,2 – (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– 1,9) ∙ 6,3 = 0</w:t>
      </w:r>
    </w:p>
    <w:p w14:paraId="4C258F2B" w14:textId="77777777" w:rsidR="00524824" w:rsidRDefault="00524824" w:rsidP="008E7E10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,2</w:t>
      </w:r>
      <w:r>
        <w:rPr>
          <w:rFonts w:ascii="Times New Roman" w:hAnsi="Times New Roman"/>
          <w:i/>
          <w:sz w:val="28"/>
          <w:szCs w:val="28"/>
        </w:rPr>
        <w:t xml:space="preserve">х </w:t>
      </w:r>
      <w:r w:rsidRPr="00524824">
        <w:rPr>
          <w:rFonts w:ascii="Times New Roman" w:hAnsi="Times New Roman"/>
          <w:sz w:val="28"/>
          <w:szCs w:val="28"/>
        </w:rPr>
        <w:t>+ 4,2∙1,9 – 6,3</w:t>
      </w:r>
      <w:r w:rsidRPr="00524824">
        <w:rPr>
          <w:rFonts w:ascii="Times New Roman" w:hAnsi="Times New Roman"/>
          <w:i/>
          <w:sz w:val="28"/>
          <w:szCs w:val="28"/>
        </w:rPr>
        <w:t>х</w:t>
      </w:r>
      <w:r w:rsidRPr="00524824">
        <w:rPr>
          <w:rFonts w:ascii="Times New Roman" w:hAnsi="Times New Roman"/>
          <w:sz w:val="28"/>
          <w:szCs w:val="28"/>
        </w:rPr>
        <w:t xml:space="preserve"> + 6,3∙1,9</w:t>
      </w:r>
      <w:r w:rsidR="003614F8" w:rsidRPr="00CC53F8">
        <w:rPr>
          <w:rFonts w:ascii="Times New Roman" w:hAnsi="Times New Roman"/>
          <w:sz w:val="28"/>
          <w:szCs w:val="28"/>
        </w:rPr>
        <w:t xml:space="preserve"> </w:t>
      </w:r>
      <w:r w:rsidRPr="00524824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524824">
        <w:rPr>
          <w:rFonts w:ascii="Times New Roman" w:hAnsi="Times New Roman"/>
          <w:sz w:val="28"/>
          <w:szCs w:val="28"/>
        </w:rPr>
        <w:t>0</w:t>
      </w:r>
    </w:p>
    <w:p w14:paraId="57F24354" w14:textId="77777777" w:rsidR="00524824" w:rsidRDefault="00524824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-</w:t>
      </w:r>
      <w:r w:rsidRPr="00524824">
        <w:rPr>
          <w:rFonts w:ascii="Times New Roman" w:hAnsi="Times New Roman"/>
          <w:sz w:val="28"/>
          <w:szCs w:val="28"/>
        </w:rPr>
        <w:t>2,1</w:t>
      </w:r>
      <w:r w:rsidRPr="00524824"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i/>
          <w:sz w:val="28"/>
          <w:szCs w:val="28"/>
        </w:rPr>
        <w:t xml:space="preserve"> + </w:t>
      </w:r>
      <w:r w:rsidRPr="00524824">
        <w:rPr>
          <w:rFonts w:ascii="Times New Roman" w:hAnsi="Times New Roman"/>
          <w:sz w:val="28"/>
          <w:szCs w:val="28"/>
        </w:rPr>
        <w:t>1,9</w:t>
      </w:r>
      <w:r>
        <w:rPr>
          <w:rFonts w:ascii="Times New Roman" w:hAnsi="Times New Roman"/>
          <w:sz w:val="28"/>
          <w:szCs w:val="28"/>
        </w:rPr>
        <w:t xml:space="preserve"> ∙ (4,2 + 6,3) = 0</w:t>
      </w:r>
    </w:p>
    <w:p w14:paraId="040DDE23" w14:textId="77777777" w:rsidR="00524824" w:rsidRDefault="00524824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2,1</w:t>
      </w:r>
      <w:r w:rsidRPr="00524824"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+ 1,9∙10,5 = 0</w:t>
      </w:r>
    </w:p>
    <w:p w14:paraId="230F986B" w14:textId="77777777" w:rsidR="00524824" w:rsidRDefault="00524824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2,1</w:t>
      </w:r>
      <w:r w:rsidRPr="00524824"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>+19,95 = 0</w:t>
      </w:r>
    </w:p>
    <w:p w14:paraId="28570116" w14:textId="77777777" w:rsidR="00524824" w:rsidRDefault="00524824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2,1</w:t>
      </w:r>
      <w:r w:rsidRPr="00524824"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= -19,95</w:t>
      </w:r>
    </w:p>
    <w:p w14:paraId="2CD17605" w14:textId="77777777" w:rsidR="00524824" w:rsidRDefault="00524824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= -19,95 : (-2,1) </w:t>
      </w:r>
    </w:p>
    <w:p w14:paraId="7AA96D2A" w14:textId="77777777" w:rsidR="00524824" w:rsidRPr="00524824" w:rsidRDefault="00524824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= 9,5 (км/ч)</w:t>
      </w:r>
    </w:p>
    <w:p w14:paraId="50CDCBCF" w14:textId="77777777" w:rsidR="00EB3BBD" w:rsidRPr="00EB3BBD" w:rsidRDefault="00EB3BBD" w:rsidP="00892A88">
      <w:pPr>
        <w:spacing w:before="200" w:after="0"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EB3BBD">
        <w:rPr>
          <w:rFonts w:ascii="Times New Roman" w:hAnsi="Times New Roman"/>
          <w:i/>
          <w:sz w:val="28"/>
          <w:szCs w:val="28"/>
        </w:rPr>
        <w:t>Ответ:</w:t>
      </w:r>
      <w:r w:rsidRPr="00EB3BBD">
        <w:rPr>
          <w:rFonts w:ascii="Times New Roman" w:hAnsi="Times New Roman"/>
          <w:sz w:val="28"/>
          <w:szCs w:val="28"/>
        </w:rPr>
        <w:t xml:space="preserve"> </w:t>
      </w:r>
      <w:r w:rsidR="00524824">
        <w:rPr>
          <w:rFonts w:ascii="Times New Roman" w:hAnsi="Times New Roman"/>
          <w:sz w:val="28"/>
          <w:szCs w:val="28"/>
        </w:rPr>
        <w:t>9,5 км/ч</w:t>
      </w:r>
    </w:p>
    <w:p w14:paraId="02109F3E" w14:textId="77777777" w:rsidR="008E7E10" w:rsidRDefault="008E7E10" w:rsidP="008E7E10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14:paraId="52B9B53C" w14:textId="77777777" w:rsidR="00EB3BBD" w:rsidRPr="00EB3BBD" w:rsidRDefault="00EB3BBD" w:rsidP="008E7E10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EB3BBD">
        <w:rPr>
          <w:rFonts w:ascii="Times New Roman" w:hAnsi="Times New Roman"/>
          <w:b/>
          <w:sz w:val="28"/>
          <w:szCs w:val="28"/>
        </w:rPr>
        <w:t xml:space="preserve">№10.  </w:t>
      </w:r>
    </w:p>
    <w:p w14:paraId="396AA2FB" w14:textId="77777777" w:rsidR="00C12FE4" w:rsidRDefault="00C12FE4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C12FE4">
        <w:rPr>
          <w:rFonts w:ascii="Times New Roman" w:hAnsi="Times New Roman"/>
          <w:sz w:val="28"/>
          <w:szCs w:val="28"/>
        </w:rPr>
        <w:t>Пусть</w:t>
      </w:r>
      <w:r>
        <w:rPr>
          <w:rFonts w:ascii="Times New Roman" w:hAnsi="Times New Roman"/>
          <w:i/>
          <w:sz w:val="28"/>
          <w:szCs w:val="28"/>
        </w:rPr>
        <w:t xml:space="preserve"> х </w:t>
      </w:r>
      <w:r w:rsidRPr="00C12FE4">
        <w:rPr>
          <w:rFonts w:ascii="Times New Roman" w:hAnsi="Times New Roman"/>
          <w:sz w:val="28"/>
          <w:szCs w:val="28"/>
        </w:rPr>
        <w:t>руб</w:t>
      </w:r>
      <w:r>
        <w:rPr>
          <w:rFonts w:ascii="Times New Roman" w:hAnsi="Times New Roman"/>
          <w:i/>
          <w:sz w:val="28"/>
          <w:szCs w:val="28"/>
        </w:rPr>
        <w:t xml:space="preserve"> - </w:t>
      </w:r>
      <w:r w:rsidRPr="00C12FE4">
        <w:rPr>
          <w:rFonts w:ascii="Times New Roman" w:hAnsi="Times New Roman"/>
          <w:sz w:val="28"/>
          <w:szCs w:val="28"/>
        </w:rPr>
        <w:t>цена товара. Тогда</w:t>
      </w:r>
      <w:r>
        <w:rPr>
          <w:rFonts w:ascii="Times New Roman" w:hAnsi="Times New Roman"/>
          <w:i/>
          <w:sz w:val="28"/>
          <w:szCs w:val="28"/>
        </w:rPr>
        <w:t xml:space="preserve"> х + 0,7х = 1,7х (</w:t>
      </w:r>
      <w:r w:rsidRPr="00C12FE4">
        <w:rPr>
          <w:rFonts w:ascii="Times New Roman" w:hAnsi="Times New Roman"/>
          <w:sz w:val="28"/>
          <w:szCs w:val="28"/>
        </w:rPr>
        <w:t>руб) – цена товара после повышения.</w:t>
      </w:r>
    </w:p>
    <w:p w14:paraId="4AFB3C0B" w14:textId="77777777" w:rsidR="00C12FE4" w:rsidRDefault="00C12FE4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 понижения на 60%, товар стал стоить 40% от стоимости. Поэтому цена товара стала 1,7</w:t>
      </w:r>
      <w:r w:rsidRPr="00C12FE4"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>∙0,4</w:t>
      </w:r>
      <w:r w:rsidR="003614F8" w:rsidRPr="003614F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=</w:t>
      </w:r>
      <w:r w:rsidR="003614F8" w:rsidRPr="003614F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0,68</w:t>
      </w:r>
      <w:r w:rsidRPr="00C12FE4"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(руб).</w:t>
      </w:r>
    </w:p>
    <w:p w14:paraId="233B4911" w14:textId="77777777" w:rsidR="00C12FE4" w:rsidRPr="00C12FE4" w:rsidRDefault="00C12FE4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-0,68 = 0,32 = 32 %. Таким образом цена товара понизилась на 32%.</w:t>
      </w:r>
    </w:p>
    <w:p w14:paraId="346EC733" w14:textId="77777777" w:rsidR="00EB3BBD" w:rsidRPr="00EB3BBD" w:rsidRDefault="00EB3BBD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EB3BBD">
        <w:rPr>
          <w:rFonts w:ascii="Times New Roman" w:hAnsi="Times New Roman"/>
          <w:i/>
          <w:sz w:val="28"/>
          <w:szCs w:val="28"/>
        </w:rPr>
        <w:t>Ответ</w:t>
      </w:r>
      <w:r w:rsidRPr="00EB3BBD">
        <w:rPr>
          <w:rFonts w:ascii="Times New Roman" w:hAnsi="Times New Roman"/>
          <w:sz w:val="28"/>
          <w:szCs w:val="28"/>
        </w:rPr>
        <w:t xml:space="preserve">: </w:t>
      </w:r>
      <w:r w:rsidR="00C12FE4">
        <w:rPr>
          <w:rFonts w:ascii="Times New Roman" w:hAnsi="Times New Roman"/>
          <w:sz w:val="28"/>
          <w:szCs w:val="28"/>
        </w:rPr>
        <w:t>32%.</w:t>
      </w:r>
    </w:p>
    <w:p w14:paraId="18DCC7F2" w14:textId="77777777" w:rsidR="00EB3BBD" w:rsidRPr="00EB3BBD" w:rsidRDefault="00EB3BBD" w:rsidP="0061574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be-BY"/>
        </w:rPr>
      </w:pPr>
    </w:p>
    <w:p w14:paraId="68EF4F46" w14:textId="77777777" w:rsidR="00DA09FE" w:rsidRPr="00EB3BBD" w:rsidRDefault="00C12FE4" w:rsidP="00DA09FE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="00DA09FE" w:rsidRPr="00EB3BBD">
        <w:rPr>
          <w:rFonts w:ascii="Times New Roman" w:hAnsi="Times New Roman"/>
          <w:b/>
          <w:sz w:val="28"/>
          <w:szCs w:val="28"/>
        </w:rPr>
        <w:lastRenderedPageBreak/>
        <w:t>Вступительный экзамен по математике</w:t>
      </w:r>
      <w:r w:rsidR="00DA09FE">
        <w:rPr>
          <w:rFonts w:ascii="Times New Roman" w:hAnsi="Times New Roman"/>
          <w:b/>
          <w:sz w:val="28"/>
          <w:szCs w:val="28"/>
        </w:rPr>
        <w:t>:</w:t>
      </w:r>
    </w:p>
    <w:p w14:paraId="3FC131C2" w14:textId="77777777" w:rsidR="002A1C1B" w:rsidRPr="002A1C1B" w:rsidRDefault="002A1C1B" w:rsidP="002A1C1B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 xml:space="preserve">№1.   </w:t>
      </w:r>
      <w:r w:rsidRPr="002A1C1B">
        <w:rPr>
          <w:rFonts w:ascii="Times New Roman" w:hAnsi="Times New Roman"/>
          <w:sz w:val="28"/>
          <w:szCs w:val="28"/>
        </w:rPr>
        <w:t xml:space="preserve">Выберите верное равенство: </w:t>
      </w:r>
    </w:p>
    <w:p w14:paraId="719EA695" w14:textId="77777777" w:rsidR="002A1C1B" w:rsidRPr="002A1C1B" w:rsidRDefault="002A1C1B" w:rsidP="002A1C1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sz w:val="28"/>
          <w:szCs w:val="28"/>
        </w:rPr>
        <w:t xml:space="preserve">          а)  17 кг = </w:t>
      </w:r>
      <w:r w:rsidRPr="002A1C1B">
        <w:rPr>
          <w:rFonts w:ascii="Times New Roman" w:hAnsi="Times New Roman"/>
          <w:position w:val="-10"/>
          <w:sz w:val="28"/>
          <w:szCs w:val="28"/>
        </w:rPr>
        <w:object w:dxaOrig="760" w:dyaOrig="320" w14:anchorId="362EF3B9">
          <v:shape id="_x0000_i1052" type="#_x0000_t75" style="width:38.25pt;height:15.75pt" o:ole="">
            <v:imagedata r:id="rId61" o:title=""/>
          </v:shape>
          <o:OLEObject Type="Embed" ProgID="Equation.DSMT4" ShapeID="_x0000_i1052" DrawAspect="Content" ObjectID="_1737195789" r:id="rId62"/>
        </w:object>
      </w:r>
      <w:r w:rsidRPr="002A1C1B">
        <w:rPr>
          <w:rFonts w:ascii="Times New Roman" w:hAnsi="Times New Roman"/>
          <w:sz w:val="28"/>
          <w:szCs w:val="28"/>
        </w:rPr>
        <w:t xml:space="preserve"> т;      б)  17 кг = 1,7 т;    в)  17 кг = 0,017 т;   </w:t>
      </w:r>
      <w:r w:rsidR="00583832">
        <w:rPr>
          <w:rFonts w:ascii="Times New Roman" w:hAnsi="Times New Roman"/>
          <w:sz w:val="28"/>
          <w:szCs w:val="28"/>
        </w:rPr>
        <w:t xml:space="preserve"> </w:t>
      </w:r>
      <w:r w:rsidRPr="002A1C1B">
        <w:rPr>
          <w:rFonts w:ascii="Times New Roman" w:hAnsi="Times New Roman"/>
          <w:sz w:val="28"/>
          <w:szCs w:val="28"/>
        </w:rPr>
        <w:t>г)  17 кг = 0,17 т.</w:t>
      </w:r>
    </w:p>
    <w:p w14:paraId="6E698A6D" w14:textId="77777777" w:rsidR="002A1C1B" w:rsidRPr="002A1C1B" w:rsidRDefault="002A1C1B" w:rsidP="002A1C1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iCs/>
          <w:sz w:val="28"/>
          <w:szCs w:val="28"/>
        </w:rPr>
        <w:t>№2.</w:t>
      </w:r>
      <w:r w:rsidRPr="002A1C1B">
        <w:rPr>
          <w:rFonts w:ascii="Times New Roman" w:hAnsi="Times New Roman"/>
          <w:iCs/>
          <w:sz w:val="28"/>
          <w:szCs w:val="28"/>
        </w:rPr>
        <w:t xml:space="preserve">  Из чисел    </w:t>
      </w:r>
      <w:r w:rsidRPr="002A1C1B">
        <w:rPr>
          <w:rFonts w:ascii="Times New Roman" w:hAnsi="Times New Roman"/>
          <w:position w:val="-10"/>
          <w:sz w:val="28"/>
          <w:szCs w:val="28"/>
        </w:rPr>
        <w:object w:dxaOrig="4000" w:dyaOrig="320" w14:anchorId="4248DCE5">
          <v:shape id="_x0000_i1053" type="#_x0000_t75" style="width:200.25pt;height:15.75pt" o:ole="">
            <v:imagedata r:id="rId63" o:title=""/>
          </v:shape>
          <o:OLEObject Type="Embed" ProgID="Equation.DSMT4" ShapeID="_x0000_i1053" DrawAspect="Content" ObjectID="_1737195790" r:id="rId64"/>
        </w:object>
      </w:r>
      <w:r w:rsidRPr="002A1C1B">
        <w:rPr>
          <w:rFonts w:ascii="Times New Roman" w:hAnsi="Times New Roman"/>
          <w:iCs/>
          <w:sz w:val="28"/>
          <w:szCs w:val="28"/>
        </w:rPr>
        <w:t xml:space="preserve">     выберите наименьшее:</w:t>
      </w:r>
    </w:p>
    <w:p w14:paraId="61F071CE" w14:textId="77777777" w:rsidR="002A1C1B" w:rsidRPr="002A1C1B" w:rsidRDefault="002A1C1B" w:rsidP="002A1C1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sz w:val="28"/>
          <w:szCs w:val="28"/>
        </w:rPr>
        <w:t xml:space="preserve">          а)  </w:t>
      </w:r>
      <w:r w:rsidRPr="002A1C1B">
        <w:rPr>
          <w:rFonts w:ascii="Times New Roman" w:hAnsi="Times New Roman"/>
          <w:position w:val="-10"/>
          <w:sz w:val="28"/>
          <w:szCs w:val="28"/>
        </w:rPr>
        <w:object w:dxaOrig="740" w:dyaOrig="320" w14:anchorId="004F0B1F">
          <v:shape id="_x0000_i1054" type="#_x0000_t75" style="width:36.75pt;height:15.75pt" o:ole="">
            <v:imagedata r:id="rId65" o:title=""/>
          </v:shape>
          <o:OLEObject Type="Embed" ProgID="Equation.DSMT4" ShapeID="_x0000_i1054" DrawAspect="Content" ObjectID="_1737195791" r:id="rId66"/>
        </w:object>
      </w:r>
      <w:r w:rsidRPr="002A1C1B">
        <w:rPr>
          <w:rFonts w:ascii="Times New Roman" w:hAnsi="Times New Roman"/>
          <w:sz w:val="28"/>
          <w:szCs w:val="28"/>
        </w:rPr>
        <w:t xml:space="preserve">     б)  </w:t>
      </w:r>
      <w:r w:rsidRPr="002A1C1B">
        <w:rPr>
          <w:rFonts w:ascii="Times New Roman" w:hAnsi="Times New Roman"/>
          <w:position w:val="-10"/>
          <w:sz w:val="28"/>
          <w:szCs w:val="28"/>
        </w:rPr>
        <w:object w:dxaOrig="840" w:dyaOrig="320" w14:anchorId="736A5423">
          <v:shape id="_x0000_i1055" type="#_x0000_t75" style="width:42pt;height:15.75pt" o:ole="">
            <v:imagedata r:id="rId67" o:title=""/>
          </v:shape>
          <o:OLEObject Type="Embed" ProgID="Equation.DSMT4" ShapeID="_x0000_i1055" DrawAspect="Content" ObjectID="_1737195792" r:id="rId68"/>
        </w:object>
      </w:r>
      <w:r w:rsidRPr="002A1C1B">
        <w:rPr>
          <w:rFonts w:ascii="Times New Roman" w:hAnsi="Times New Roman"/>
          <w:sz w:val="28"/>
          <w:szCs w:val="28"/>
        </w:rPr>
        <w:t xml:space="preserve">;    в)  </w:t>
      </w:r>
      <w:r w:rsidRPr="002A1C1B">
        <w:rPr>
          <w:rFonts w:ascii="Times New Roman" w:hAnsi="Times New Roman"/>
          <w:position w:val="-10"/>
          <w:sz w:val="28"/>
          <w:szCs w:val="28"/>
        </w:rPr>
        <w:object w:dxaOrig="740" w:dyaOrig="320" w14:anchorId="512AC58A">
          <v:shape id="_x0000_i1056" type="#_x0000_t75" style="width:36.75pt;height:15.75pt" o:ole="">
            <v:imagedata r:id="rId69" o:title=""/>
          </v:shape>
          <o:OLEObject Type="Embed" ProgID="Equation.DSMT4" ShapeID="_x0000_i1056" DrawAspect="Content" ObjectID="_1737195793" r:id="rId70"/>
        </w:object>
      </w:r>
      <w:r w:rsidRPr="002A1C1B">
        <w:rPr>
          <w:rFonts w:ascii="Times New Roman" w:hAnsi="Times New Roman"/>
          <w:sz w:val="28"/>
          <w:szCs w:val="28"/>
        </w:rPr>
        <w:t xml:space="preserve">;   г)  </w:t>
      </w:r>
      <w:r w:rsidRPr="002A1C1B">
        <w:rPr>
          <w:rFonts w:ascii="Times New Roman" w:hAnsi="Times New Roman"/>
          <w:position w:val="-10"/>
          <w:sz w:val="28"/>
          <w:szCs w:val="28"/>
        </w:rPr>
        <w:object w:dxaOrig="740" w:dyaOrig="320" w14:anchorId="70E92CE6">
          <v:shape id="_x0000_i1057" type="#_x0000_t75" style="width:36.75pt;height:15.75pt" o:ole="">
            <v:imagedata r:id="rId71" o:title=""/>
          </v:shape>
          <o:OLEObject Type="Embed" ProgID="Equation.DSMT4" ShapeID="_x0000_i1057" DrawAspect="Content" ObjectID="_1737195794" r:id="rId72"/>
        </w:object>
      </w:r>
      <w:r w:rsidRPr="002A1C1B">
        <w:rPr>
          <w:rFonts w:ascii="Times New Roman" w:hAnsi="Times New Roman"/>
          <w:sz w:val="28"/>
          <w:szCs w:val="28"/>
        </w:rPr>
        <w:t>.</w:t>
      </w:r>
    </w:p>
    <w:p w14:paraId="604ACF90" w14:textId="77777777" w:rsidR="002A1C1B" w:rsidRPr="002A1C1B" w:rsidRDefault="002A1C1B" w:rsidP="002A1C1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 xml:space="preserve">№3. </w:t>
      </w:r>
      <w:r w:rsidRPr="002A1C1B">
        <w:rPr>
          <w:rFonts w:ascii="Times New Roman" w:hAnsi="Times New Roman"/>
          <w:sz w:val="28"/>
          <w:szCs w:val="28"/>
        </w:rPr>
        <w:t>Периметр квадрата равен 2,4 м. Найдите площадь квадрата.</w:t>
      </w:r>
    </w:p>
    <w:p w14:paraId="3109BE73" w14:textId="77777777" w:rsidR="002A1C1B" w:rsidRPr="002A1C1B" w:rsidRDefault="002A1C1B" w:rsidP="008E7E10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 xml:space="preserve">№4. </w:t>
      </w:r>
      <w:r w:rsidRPr="002A1C1B">
        <w:rPr>
          <w:rFonts w:ascii="Times New Roman" w:hAnsi="Times New Roman"/>
          <w:sz w:val="28"/>
          <w:szCs w:val="28"/>
        </w:rPr>
        <w:t>По расписанию самолет должен был вылететь в 12 часов 35 минут. Из-за непогоды рейс задержали, и самолет вылетел в 14 часов 25 минут того же дня. Определите, на сколько был задержан рейс.</w:t>
      </w:r>
    </w:p>
    <w:p w14:paraId="5DDC1446" w14:textId="77777777" w:rsidR="002A1C1B" w:rsidRPr="002A1C1B" w:rsidRDefault="002A1C1B" w:rsidP="008E7E10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 xml:space="preserve">№5. </w:t>
      </w:r>
      <w:r w:rsidRPr="002A1C1B">
        <w:rPr>
          <w:rFonts w:ascii="Times New Roman" w:hAnsi="Times New Roman"/>
          <w:sz w:val="28"/>
          <w:szCs w:val="28"/>
        </w:rPr>
        <w:t xml:space="preserve">Найдите значение выражения: </w:t>
      </w:r>
      <w:r w:rsidRPr="002A1C1B">
        <w:rPr>
          <w:rFonts w:ascii="Times New Roman" w:hAnsi="Times New Roman"/>
          <w:position w:val="-10"/>
          <w:sz w:val="28"/>
          <w:szCs w:val="28"/>
        </w:rPr>
        <w:object w:dxaOrig="1579" w:dyaOrig="320" w14:anchorId="3C6C77BB">
          <v:shape id="_x0000_i1058" type="#_x0000_t75" style="width:78.75pt;height:15.75pt" o:ole="">
            <v:imagedata r:id="rId73" o:title=""/>
          </v:shape>
          <o:OLEObject Type="Embed" ProgID="Equation.3" ShapeID="_x0000_i1058" DrawAspect="Content" ObjectID="_1737195795" r:id="rId74"/>
        </w:object>
      </w:r>
    </w:p>
    <w:p w14:paraId="5F029ABE" w14:textId="77777777" w:rsidR="002A1C1B" w:rsidRPr="002A1C1B" w:rsidRDefault="002A1C1B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 xml:space="preserve">№6. </w:t>
      </w:r>
      <w:r w:rsidRPr="002A1C1B">
        <w:rPr>
          <w:rFonts w:ascii="Times New Roman" w:hAnsi="Times New Roman"/>
          <w:sz w:val="28"/>
          <w:szCs w:val="28"/>
        </w:rPr>
        <w:t xml:space="preserve">Расстояние  между  пунктами </w:t>
      </w:r>
      <w:r w:rsidRPr="002A1C1B">
        <w:rPr>
          <w:rFonts w:ascii="Times New Roman" w:hAnsi="Times New Roman"/>
          <w:i/>
          <w:sz w:val="28"/>
          <w:szCs w:val="28"/>
        </w:rPr>
        <w:t>А</w:t>
      </w:r>
      <w:r w:rsidRPr="002A1C1B">
        <w:rPr>
          <w:rFonts w:ascii="Times New Roman" w:hAnsi="Times New Roman"/>
          <w:sz w:val="28"/>
          <w:szCs w:val="28"/>
        </w:rPr>
        <w:t xml:space="preserve"> и </w:t>
      </w:r>
      <w:r w:rsidRPr="002A1C1B">
        <w:rPr>
          <w:rFonts w:ascii="Times New Roman" w:hAnsi="Times New Roman"/>
          <w:i/>
          <w:sz w:val="28"/>
          <w:szCs w:val="28"/>
        </w:rPr>
        <w:t>В</w:t>
      </w:r>
      <w:r w:rsidRPr="002A1C1B">
        <w:rPr>
          <w:rFonts w:ascii="Times New Roman" w:hAnsi="Times New Roman"/>
          <w:sz w:val="28"/>
          <w:szCs w:val="28"/>
        </w:rPr>
        <w:t xml:space="preserve"> равно 860 км.  Из  пункта </w:t>
      </w:r>
      <w:r w:rsidRPr="002A1C1B">
        <w:rPr>
          <w:rFonts w:ascii="Times New Roman" w:hAnsi="Times New Roman"/>
          <w:i/>
          <w:sz w:val="28"/>
          <w:szCs w:val="28"/>
        </w:rPr>
        <w:t>А</w:t>
      </w:r>
      <w:r w:rsidRPr="002A1C1B">
        <w:rPr>
          <w:rFonts w:ascii="Times New Roman" w:hAnsi="Times New Roman"/>
          <w:sz w:val="28"/>
          <w:szCs w:val="28"/>
        </w:rPr>
        <w:t xml:space="preserve"> в пункт </w:t>
      </w:r>
      <w:r w:rsidRPr="002A1C1B">
        <w:rPr>
          <w:rFonts w:ascii="Times New Roman" w:hAnsi="Times New Roman"/>
          <w:i/>
          <w:sz w:val="28"/>
          <w:szCs w:val="28"/>
        </w:rPr>
        <w:t>В</w:t>
      </w:r>
      <w:r w:rsidRPr="002A1C1B">
        <w:rPr>
          <w:rFonts w:ascii="Times New Roman" w:hAnsi="Times New Roman"/>
          <w:sz w:val="28"/>
          <w:szCs w:val="28"/>
        </w:rPr>
        <w:t xml:space="preserve">  вышел  скорый  поезд  со  скоростью 70  км/ч.  Через 2 часа навстречу  ему  </w:t>
      </w:r>
      <w:r w:rsidR="00583832">
        <w:rPr>
          <w:rFonts w:ascii="Times New Roman" w:hAnsi="Times New Roman"/>
          <w:sz w:val="28"/>
          <w:szCs w:val="28"/>
        </w:rPr>
        <w:t xml:space="preserve"> </w:t>
      </w:r>
      <w:r w:rsidRPr="002A1C1B">
        <w:rPr>
          <w:rFonts w:ascii="Times New Roman" w:hAnsi="Times New Roman"/>
          <w:sz w:val="28"/>
          <w:szCs w:val="28"/>
        </w:rPr>
        <w:t xml:space="preserve">из  пункта </w:t>
      </w:r>
      <w:r w:rsidRPr="002A1C1B">
        <w:rPr>
          <w:rFonts w:ascii="Times New Roman" w:hAnsi="Times New Roman"/>
          <w:i/>
          <w:sz w:val="28"/>
          <w:szCs w:val="28"/>
        </w:rPr>
        <w:t>В</w:t>
      </w:r>
      <w:r w:rsidRPr="002A1C1B">
        <w:rPr>
          <w:rFonts w:ascii="Times New Roman" w:hAnsi="Times New Roman"/>
          <w:sz w:val="28"/>
          <w:szCs w:val="28"/>
        </w:rPr>
        <w:t xml:space="preserve"> в пункт </w:t>
      </w:r>
      <w:r w:rsidRPr="002A1C1B">
        <w:rPr>
          <w:rFonts w:ascii="Times New Roman" w:hAnsi="Times New Roman"/>
          <w:i/>
          <w:sz w:val="28"/>
          <w:szCs w:val="28"/>
        </w:rPr>
        <w:t>А</w:t>
      </w:r>
      <w:r w:rsidRPr="002A1C1B">
        <w:rPr>
          <w:rFonts w:ascii="Times New Roman" w:hAnsi="Times New Roman"/>
          <w:sz w:val="28"/>
          <w:szCs w:val="28"/>
        </w:rPr>
        <w:t xml:space="preserve">  вышел  пассажирский  поезд  со скоростью 50  км/ч.  Через  сколько  часов  после  выхода  скорого  поезда  они встретятся? </w:t>
      </w:r>
    </w:p>
    <w:p w14:paraId="01F758A6" w14:textId="77777777" w:rsidR="002A1C1B" w:rsidRPr="002A1C1B" w:rsidRDefault="002A1C1B" w:rsidP="008E7E1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 xml:space="preserve">№7. </w:t>
      </w:r>
      <w:r w:rsidRPr="002A1C1B">
        <w:rPr>
          <w:rFonts w:ascii="Times New Roman" w:hAnsi="Times New Roman"/>
          <w:sz w:val="28"/>
          <w:szCs w:val="28"/>
        </w:rPr>
        <w:t xml:space="preserve">Решите уравнение: </w:t>
      </w:r>
      <w:r w:rsidRPr="002A1C1B">
        <w:rPr>
          <w:rFonts w:ascii="Times New Roman" w:hAnsi="Times New Roman"/>
          <w:position w:val="-28"/>
          <w:sz w:val="28"/>
          <w:szCs w:val="28"/>
        </w:rPr>
        <w:object w:dxaOrig="2200" w:dyaOrig="680" w14:anchorId="283A044C">
          <v:shape id="_x0000_i1059" type="#_x0000_t75" style="width:110.25pt;height:33.75pt" o:ole="">
            <v:imagedata r:id="rId75" o:title=""/>
          </v:shape>
          <o:OLEObject Type="Embed" ProgID="Equation.DSMT4" ShapeID="_x0000_i1059" DrawAspect="Content" ObjectID="_1737195796" r:id="rId76"/>
        </w:object>
      </w:r>
      <w:r w:rsidRPr="002A1C1B">
        <w:rPr>
          <w:rFonts w:ascii="Times New Roman" w:hAnsi="Times New Roman"/>
          <w:sz w:val="28"/>
          <w:szCs w:val="28"/>
        </w:rPr>
        <w:t>.</w:t>
      </w:r>
    </w:p>
    <w:p w14:paraId="091081D2" w14:textId="77777777" w:rsidR="002A1C1B" w:rsidRPr="002A1C1B" w:rsidRDefault="002A1C1B" w:rsidP="008E7E10">
      <w:pPr>
        <w:pStyle w:val="ac"/>
        <w:ind w:left="0"/>
        <w:jc w:val="both"/>
        <w:rPr>
          <w:sz w:val="28"/>
          <w:szCs w:val="28"/>
        </w:rPr>
      </w:pPr>
      <w:r w:rsidRPr="002A1C1B">
        <w:rPr>
          <w:b/>
          <w:sz w:val="28"/>
          <w:szCs w:val="28"/>
        </w:rPr>
        <w:t xml:space="preserve">№8. </w:t>
      </w:r>
      <w:r w:rsidRPr="002A1C1B">
        <w:rPr>
          <w:sz w:val="28"/>
          <w:szCs w:val="28"/>
        </w:rPr>
        <w:t xml:space="preserve">В понедельник в магазине было продано 120 кг фруктов. Во вторник продали на 25% фруктов больше, чем в понедельник, а в среду продали </w:t>
      </w:r>
      <w:r w:rsidRPr="002A1C1B">
        <w:rPr>
          <w:position w:val="-24"/>
          <w:sz w:val="28"/>
          <w:szCs w:val="28"/>
        </w:rPr>
        <w:object w:dxaOrig="220" w:dyaOrig="620" w14:anchorId="54C39666">
          <v:shape id="_x0000_i1060" type="#_x0000_t75" style="width:11.25pt;height:30.75pt" o:ole="">
            <v:imagedata r:id="rId77" o:title=""/>
          </v:shape>
          <o:OLEObject Type="Embed" ProgID="Equation.DSMT4" ShapeID="_x0000_i1060" DrawAspect="Content" ObjectID="_1737195797" r:id="rId78"/>
        </w:object>
      </w:r>
      <w:r w:rsidRPr="002A1C1B">
        <w:rPr>
          <w:sz w:val="28"/>
          <w:szCs w:val="28"/>
        </w:rPr>
        <w:t xml:space="preserve"> того, что было продано во вторник. Сколько всего килограммов фруктов продали </w:t>
      </w:r>
      <w:r w:rsidR="00583832">
        <w:rPr>
          <w:sz w:val="28"/>
          <w:szCs w:val="28"/>
        </w:rPr>
        <w:t xml:space="preserve"> </w:t>
      </w:r>
      <w:r w:rsidRPr="002A1C1B">
        <w:rPr>
          <w:sz w:val="28"/>
          <w:szCs w:val="28"/>
        </w:rPr>
        <w:t xml:space="preserve">за эти три дня? </w:t>
      </w:r>
    </w:p>
    <w:p w14:paraId="5950FA88" w14:textId="77777777" w:rsidR="002A1C1B" w:rsidRPr="002A1C1B" w:rsidRDefault="002A1C1B" w:rsidP="008E7E10">
      <w:pPr>
        <w:spacing w:line="240" w:lineRule="auto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>№9.</w:t>
      </w:r>
      <w:r w:rsidRPr="002A1C1B">
        <w:rPr>
          <w:rFonts w:ascii="Times New Roman" w:hAnsi="Times New Roman"/>
          <w:sz w:val="28"/>
          <w:szCs w:val="28"/>
        </w:rPr>
        <w:t xml:space="preserve"> Когда в комнату вошел четвертый человек, то средний возраст находящихся в ней людей увеличился с 11 лет до 14 лет. Сколько лет вошедшему?</w:t>
      </w:r>
    </w:p>
    <w:p w14:paraId="12A80872" w14:textId="77777777" w:rsidR="002A1C1B" w:rsidRPr="002A1C1B" w:rsidRDefault="002A1C1B" w:rsidP="008E7E10">
      <w:pPr>
        <w:spacing w:line="240" w:lineRule="auto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>№10.</w:t>
      </w:r>
      <w:r w:rsidRPr="002A1C1B">
        <w:rPr>
          <w:rFonts w:ascii="Times New Roman" w:hAnsi="Times New Roman"/>
          <w:sz w:val="28"/>
          <w:szCs w:val="28"/>
        </w:rPr>
        <w:t xml:space="preserve"> Необходимо собрать одинаковые комплекты, состоящие из ручек, карандашей и тетрадей. Найдите, какое наибольшее количество комплектов можно собрать из 154 ручек, 110 карандашей и 66 тетрадей, используя при этом все эти предметы.</w:t>
      </w:r>
    </w:p>
    <w:p w14:paraId="5358A7D3" w14:textId="77777777" w:rsidR="002A1C1B" w:rsidRPr="00615743" w:rsidRDefault="002A1C1B" w:rsidP="0003693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615743">
        <w:rPr>
          <w:rFonts w:ascii="Times New Roman" w:hAnsi="Times New Roman"/>
          <w:b/>
          <w:sz w:val="28"/>
          <w:szCs w:val="28"/>
        </w:rPr>
        <w:t xml:space="preserve">Программный материал, </w:t>
      </w:r>
    </w:p>
    <w:p w14:paraId="0B2B1C27" w14:textId="77777777" w:rsidR="002A1C1B" w:rsidRPr="00615743" w:rsidRDefault="002A1C1B" w:rsidP="0003693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615743">
        <w:rPr>
          <w:rFonts w:ascii="Times New Roman" w:hAnsi="Times New Roman"/>
          <w:b/>
          <w:sz w:val="28"/>
          <w:szCs w:val="28"/>
        </w:rPr>
        <w:t xml:space="preserve">которым необходимо </w:t>
      </w:r>
      <w:r>
        <w:rPr>
          <w:rFonts w:ascii="Times New Roman" w:hAnsi="Times New Roman"/>
          <w:b/>
          <w:sz w:val="28"/>
          <w:szCs w:val="28"/>
        </w:rPr>
        <w:t xml:space="preserve">владеть </w:t>
      </w:r>
      <w:r w:rsidRPr="00615743">
        <w:rPr>
          <w:rFonts w:ascii="Times New Roman" w:hAnsi="Times New Roman"/>
          <w:b/>
          <w:sz w:val="28"/>
          <w:szCs w:val="28"/>
        </w:rPr>
        <w:t xml:space="preserve">для успешного выполнения </w:t>
      </w:r>
    </w:p>
    <w:p w14:paraId="0FE3B71F" w14:textId="77777777" w:rsidR="002A1C1B" w:rsidRDefault="002A1C1B" w:rsidP="002A1C1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615743">
        <w:rPr>
          <w:rFonts w:ascii="Times New Roman" w:hAnsi="Times New Roman"/>
          <w:b/>
          <w:sz w:val="28"/>
          <w:szCs w:val="28"/>
        </w:rPr>
        <w:t>заданий вступительного экзамена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8"/>
        <w:gridCol w:w="8640"/>
      </w:tblGrid>
      <w:tr w:rsidR="002A1C1B" w:rsidRPr="002A1C1B" w14:paraId="0F018868" w14:textId="77777777" w:rsidTr="002A1C1B">
        <w:tc>
          <w:tcPr>
            <w:tcW w:w="758" w:type="dxa"/>
            <w:shd w:val="clear" w:color="auto" w:fill="auto"/>
            <w:vAlign w:val="center"/>
          </w:tcPr>
          <w:p w14:paraId="2DF4E785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A1C1B">
              <w:rPr>
                <w:rFonts w:ascii="Times New Roman" w:hAnsi="Times New Roman"/>
                <w:b/>
                <w:sz w:val="28"/>
                <w:szCs w:val="28"/>
              </w:rPr>
              <w:t>№1.</w:t>
            </w:r>
          </w:p>
        </w:tc>
        <w:tc>
          <w:tcPr>
            <w:tcW w:w="8789" w:type="dxa"/>
            <w:shd w:val="clear" w:color="auto" w:fill="auto"/>
            <w:vAlign w:val="center"/>
          </w:tcPr>
          <w:p w14:paraId="2762A931" w14:textId="77777777" w:rsidR="002A1C1B" w:rsidRPr="002A1C1B" w:rsidRDefault="002A1C1B" w:rsidP="002A1C1B">
            <w:pPr>
              <w:pStyle w:val="a9"/>
              <w:shd w:val="clear" w:color="auto" w:fill="FFFFFF"/>
              <w:spacing w:before="0" w:beforeAutospacing="0" w:after="0" w:afterAutospacing="0" w:line="360" w:lineRule="auto"/>
              <w:rPr>
                <w:color w:val="000000"/>
                <w:sz w:val="28"/>
                <w:szCs w:val="28"/>
              </w:rPr>
            </w:pPr>
            <w:r w:rsidRPr="002A1C1B">
              <w:rPr>
                <w:rStyle w:val="apple-converted-space"/>
                <w:color w:val="000000"/>
                <w:sz w:val="28"/>
                <w:szCs w:val="28"/>
              </w:rPr>
              <w:t>Переход от одной единицы измерения величины к другой</w:t>
            </w:r>
          </w:p>
        </w:tc>
      </w:tr>
      <w:tr w:rsidR="002A1C1B" w:rsidRPr="002A1C1B" w14:paraId="456DC647" w14:textId="77777777" w:rsidTr="002A1C1B">
        <w:tc>
          <w:tcPr>
            <w:tcW w:w="758" w:type="dxa"/>
            <w:shd w:val="clear" w:color="auto" w:fill="auto"/>
            <w:vAlign w:val="center"/>
          </w:tcPr>
          <w:p w14:paraId="48DABBD2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A1C1B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№2.</w:t>
            </w:r>
          </w:p>
        </w:tc>
        <w:tc>
          <w:tcPr>
            <w:tcW w:w="8789" w:type="dxa"/>
            <w:shd w:val="clear" w:color="auto" w:fill="auto"/>
            <w:vAlign w:val="center"/>
          </w:tcPr>
          <w:p w14:paraId="0A64506B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A1C1B">
              <w:rPr>
                <w:rFonts w:ascii="Times New Roman" w:hAnsi="Times New Roman"/>
                <w:sz w:val="28"/>
                <w:szCs w:val="28"/>
              </w:rPr>
              <w:t>Сравнение рациональных чисел</w:t>
            </w:r>
          </w:p>
        </w:tc>
      </w:tr>
      <w:tr w:rsidR="002A1C1B" w:rsidRPr="002A1C1B" w14:paraId="072D60EB" w14:textId="77777777" w:rsidTr="002A1C1B">
        <w:tc>
          <w:tcPr>
            <w:tcW w:w="758" w:type="dxa"/>
            <w:shd w:val="clear" w:color="auto" w:fill="auto"/>
            <w:vAlign w:val="center"/>
          </w:tcPr>
          <w:p w14:paraId="1F5C6E7B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A1C1B">
              <w:rPr>
                <w:rFonts w:ascii="Times New Roman" w:hAnsi="Times New Roman"/>
                <w:b/>
                <w:sz w:val="28"/>
                <w:szCs w:val="28"/>
              </w:rPr>
              <w:t>№3.</w:t>
            </w:r>
          </w:p>
        </w:tc>
        <w:tc>
          <w:tcPr>
            <w:tcW w:w="8789" w:type="dxa"/>
            <w:shd w:val="clear" w:color="auto" w:fill="auto"/>
            <w:vAlign w:val="center"/>
          </w:tcPr>
          <w:p w14:paraId="3807329C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A1C1B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</w:rPr>
              <w:t>Периметр и площадь квадрата</w:t>
            </w:r>
          </w:p>
        </w:tc>
      </w:tr>
      <w:tr w:rsidR="002A1C1B" w:rsidRPr="002A1C1B" w14:paraId="4E408080" w14:textId="77777777" w:rsidTr="002A1C1B">
        <w:tc>
          <w:tcPr>
            <w:tcW w:w="758" w:type="dxa"/>
            <w:shd w:val="clear" w:color="auto" w:fill="auto"/>
            <w:vAlign w:val="center"/>
          </w:tcPr>
          <w:p w14:paraId="72EBCD77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A1C1B">
              <w:rPr>
                <w:rFonts w:ascii="Times New Roman" w:hAnsi="Times New Roman"/>
                <w:b/>
                <w:sz w:val="28"/>
                <w:szCs w:val="28"/>
              </w:rPr>
              <w:t>№4.</w:t>
            </w:r>
          </w:p>
        </w:tc>
        <w:tc>
          <w:tcPr>
            <w:tcW w:w="8789" w:type="dxa"/>
            <w:shd w:val="clear" w:color="auto" w:fill="auto"/>
            <w:vAlign w:val="center"/>
          </w:tcPr>
          <w:p w14:paraId="5B3653FA" w14:textId="77777777" w:rsidR="002A1C1B" w:rsidRPr="002A1C1B" w:rsidRDefault="002A1C1B" w:rsidP="002A1C1B">
            <w:pPr>
              <w:pStyle w:val="a9"/>
              <w:shd w:val="clear" w:color="auto" w:fill="FFFFFF"/>
              <w:spacing w:before="0" w:beforeAutospacing="0" w:after="0" w:afterAutospacing="0"/>
              <w:rPr>
                <w:color w:val="000000"/>
                <w:sz w:val="28"/>
                <w:szCs w:val="28"/>
              </w:rPr>
            </w:pPr>
            <w:r w:rsidRPr="002A1C1B">
              <w:rPr>
                <w:color w:val="000000"/>
                <w:sz w:val="28"/>
                <w:szCs w:val="28"/>
              </w:rPr>
              <w:t>Действия с величинами</w:t>
            </w:r>
          </w:p>
        </w:tc>
      </w:tr>
      <w:tr w:rsidR="002A1C1B" w:rsidRPr="002A1C1B" w14:paraId="4C6391D4" w14:textId="77777777" w:rsidTr="002A1C1B">
        <w:tc>
          <w:tcPr>
            <w:tcW w:w="758" w:type="dxa"/>
            <w:shd w:val="clear" w:color="auto" w:fill="auto"/>
            <w:vAlign w:val="center"/>
          </w:tcPr>
          <w:p w14:paraId="1B8E90CF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A1C1B">
              <w:rPr>
                <w:rFonts w:ascii="Times New Roman" w:hAnsi="Times New Roman"/>
                <w:b/>
                <w:sz w:val="28"/>
                <w:szCs w:val="28"/>
              </w:rPr>
              <w:t>№5.</w:t>
            </w:r>
          </w:p>
        </w:tc>
        <w:tc>
          <w:tcPr>
            <w:tcW w:w="8789" w:type="dxa"/>
            <w:shd w:val="clear" w:color="auto" w:fill="auto"/>
            <w:vAlign w:val="center"/>
          </w:tcPr>
          <w:p w14:paraId="475614AA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A1C1B">
              <w:rPr>
                <w:rFonts w:ascii="Times New Roman" w:hAnsi="Times New Roman"/>
                <w:color w:val="000000"/>
                <w:sz w:val="28"/>
                <w:szCs w:val="28"/>
              </w:rPr>
              <w:t>Действия с десятичными дробями</w:t>
            </w:r>
          </w:p>
        </w:tc>
      </w:tr>
      <w:tr w:rsidR="002A1C1B" w:rsidRPr="002A1C1B" w14:paraId="43B599FA" w14:textId="77777777" w:rsidTr="002A1C1B">
        <w:tc>
          <w:tcPr>
            <w:tcW w:w="758" w:type="dxa"/>
            <w:shd w:val="clear" w:color="auto" w:fill="auto"/>
            <w:vAlign w:val="center"/>
          </w:tcPr>
          <w:p w14:paraId="22DE4437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A1C1B">
              <w:rPr>
                <w:rFonts w:ascii="Times New Roman" w:hAnsi="Times New Roman"/>
                <w:b/>
                <w:sz w:val="28"/>
                <w:szCs w:val="28"/>
              </w:rPr>
              <w:t>№6.</w:t>
            </w:r>
          </w:p>
        </w:tc>
        <w:tc>
          <w:tcPr>
            <w:tcW w:w="8789" w:type="dxa"/>
            <w:shd w:val="clear" w:color="auto" w:fill="auto"/>
            <w:vAlign w:val="center"/>
          </w:tcPr>
          <w:p w14:paraId="43EBAF6C" w14:textId="77777777" w:rsidR="002A1C1B" w:rsidRPr="002A1C1B" w:rsidRDefault="002A1C1B" w:rsidP="002A1C1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A1C1B">
              <w:rPr>
                <w:rFonts w:ascii="Times New Roman" w:hAnsi="Times New Roman"/>
                <w:sz w:val="28"/>
                <w:szCs w:val="28"/>
              </w:rPr>
              <w:t>Арифметические методы решения текстовых задач. Задачи на движение</w:t>
            </w:r>
          </w:p>
        </w:tc>
      </w:tr>
      <w:tr w:rsidR="002A1C1B" w:rsidRPr="002A1C1B" w14:paraId="35F85A4B" w14:textId="77777777" w:rsidTr="002A1C1B">
        <w:tc>
          <w:tcPr>
            <w:tcW w:w="758" w:type="dxa"/>
            <w:shd w:val="clear" w:color="auto" w:fill="auto"/>
            <w:vAlign w:val="center"/>
          </w:tcPr>
          <w:p w14:paraId="28E0DA32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A1C1B">
              <w:rPr>
                <w:rFonts w:ascii="Times New Roman" w:hAnsi="Times New Roman"/>
                <w:b/>
                <w:sz w:val="28"/>
                <w:szCs w:val="28"/>
              </w:rPr>
              <w:t>№7.</w:t>
            </w:r>
          </w:p>
        </w:tc>
        <w:tc>
          <w:tcPr>
            <w:tcW w:w="8789" w:type="dxa"/>
            <w:shd w:val="clear" w:color="auto" w:fill="auto"/>
            <w:vAlign w:val="center"/>
          </w:tcPr>
          <w:p w14:paraId="551F89DA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A1C1B">
              <w:rPr>
                <w:rFonts w:ascii="Times New Roman" w:hAnsi="Times New Roman"/>
                <w:sz w:val="28"/>
                <w:szCs w:val="28"/>
              </w:rPr>
              <w:t xml:space="preserve">Уравнение. Действия с десятичными и обыкновенными дробями </w:t>
            </w:r>
          </w:p>
        </w:tc>
      </w:tr>
      <w:tr w:rsidR="002A1C1B" w:rsidRPr="002A1C1B" w14:paraId="1AF8B1C7" w14:textId="77777777" w:rsidTr="002A1C1B">
        <w:tc>
          <w:tcPr>
            <w:tcW w:w="758" w:type="dxa"/>
            <w:shd w:val="clear" w:color="auto" w:fill="auto"/>
            <w:vAlign w:val="center"/>
          </w:tcPr>
          <w:p w14:paraId="13ACD0E1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A1C1B">
              <w:rPr>
                <w:rFonts w:ascii="Times New Roman" w:hAnsi="Times New Roman"/>
                <w:b/>
                <w:sz w:val="28"/>
                <w:szCs w:val="28"/>
              </w:rPr>
              <w:t xml:space="preserve">№8. </w:t>
            </w:r>
          </w:p>
        </w:tc>
        <w:tc>
          <w:tcPr>
            <w:tcW w:w="8789" w:type="dxa"/>
            <w:shd w:val="clear" w:color="auto" w:fill="auto"/>
            <w:vAlign w:val="center"/>
          </w:tcPr>
          <w:p w14:paraId="67D61536" w14:textId="77777777" w:rsidR="002A1C1B" w:rsidRPr="002A1C1B" w:rsidRDefault="002A1C1B" w:rsidP="002A1C1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A1C1B">
              <w:rPr>
                <w:rFonts w:ascii="Times New Roman" w:hAnsi="Times New Roman"/>
                <w:sz w:val="28"/>
                <w:szCs w:val="28"/>
              </w:rPr>
              <w:t>Арифметические методы решения текстовых задач. Задачи на проценты</w:t>
            </w:r>
          </w:p>
        </w:tc>
      </w:tr>
      <w:tr w:rsidR="002A1C1B" w:rsidRPr="002A1C1B" w14:paraId="247D74A5" w14:textId="77777777" w:rsidTr="002A1C1B">
        <w:tc>
          <w:tcPr>
            <w:tcW w:w="758" w:type="dxa"/>
            <w:shd w:val="clear" w:color="auto" w:fill="auto"/>
            <w:vAlign w:val="center"/>
          </w:tcPr>
          <w:p w14:paraId="51C8EE1E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A1C1B">
              <w:rPr>
                <w:rFonts w:ascii="Times New Roman" w:hAnsi="Times New Roman"/>
                <w:b/>
                <w:sz w:val="28"/>
                <w:szCs w:val="28"/>
              </w:rPr>
              <w:t>№9.</w:t>
            </w:r>
          </w:p>
        </w:tc>
        <w:tc>
          <w:tcPr>
            <w:tcW w:w="8789" w:type="dxa"/>
            <w:shd w:val="clear" w:color="auto" w:fill="auto"/>
            <w:vAlign w:val="center"/>
          </w:tcPr>
          <w:p w14:paraId="2463D209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A1C1B">
              <w:rPr>
                <w:rFonts w:ascii="Times New Roman" w:hAnsi="Times New Roman"/>
                <w:color w:val="000000"/>
                <w:sz w:val="28"/>
                <w:szCs w:val="28"/>
              </w:rPr>
              <w:t>Среднее арифметическое нескольких чисел</w:t>
            </w:r>
          </w:p>
        </w:tc>
      </w:tr>
      <w:tr w:rsidR="002A1C1B" w:rsidRPr="002A1C1B" w14:paraId="0FC3263D" w14:textId="77777777" w:rsidTr="002A1C1B">
        <w:tc>
          <w:tcPr>
            <w:tcW w:w="758" w:type="dxa"/>
            <w:shd w:val="clear" w:color="auto" w:fill="auto"/>
            <w:vAlign w:val="center"/>
          </w:tcPr>
          <w:p w14:paraId="7BF09B74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A1C1B">
              <w:rPr>
                <w:rFonts w:ascii="Times New Roman" w:hAnsi="Times New Roman"/>
                <w:b/>
                <w:sz w:val="28"/>
                <w:szCs w:val="28"/>
              </w:rPr>
              <w:t>№10.</w:t>
            </w:r>
          </w:p>
        </w:tc>
        <w:tc>
          <w:tcPr>
            <w:tcW w:w="8789" w:type="dxa"/>
            <w:shd w:val="clear" w:color="auto" w:fill="auto"/>
            <w:vAlign w:val="center"/>
          </w:tcPr>
          <w:p w14:paraId="5888B636" w14:textId="77777777" w:rsidR="002A1C1B" w:rsidRPr="002A1C1B" w:rsidRDefault="002A1C1B" w:rsidP="002A1C1B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A1C1B">
              <w:rPr>
                <w:rFonts w:ascii="Times New Roman" w:hAnsi="Times New Roman"/>
                <w:sz w:val="28"/>
                <w:szCs w:val="28"/>
              </w:rPr>
              <w:t>НОД и НОК</w:t>
            </w:r>
          </w:p>
        </w:tc>
      </w:tr>
    </w:tbl>
    <w:p w14:paraId="4C9EA5DC" w14:textId="77777777" w:rsidR="008E7E10" w:rsidRDefault="008E7E10" w:rsidP="002A1C1B">
      <w:pPr>
        <w:pStyle w:val="a9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</w:p>
    <w:p w14:paraId="7D4DCF7F" w14:textId="77777777" w:rsidR="002A1C1B" w:rsidRPr="002A1C1B" w:rsidRDefault="002A1C1B" w:rsidP="002A1C1B">
      <w:pPr>
        <w:pStyle w:val="a9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  <w:r w:rsidRPr="002A1C1B">
        <w:rPr>
          <w:b/>
          <w:color w:val="000000"/>
          <w:sz w:val="28"/>
          <w:szCs w:val="28"/>
        </w:rPr>
        <w:t>Решения и указания:</w:t>
      </w:r>
    </w:p>
    <w:p w14:paraId="2D1E2E87" w14:textId="77777777" w:rsidR="002A1C1B" w:rsidRPr="002A1C1B" w:rsidRDefault="002A1C1B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 xml:space="preserve">№1.   </w:t>
      </w:r>
      <w:r w:rsidRPr="002A1C1B">
        <w:rPr>
          <w:rFonts w:ascii="Times New Roman" w:hAnsi="Times New Roman"/>
          <w:sz w:val="28"/>
          <w:szCs w:val="28"/>
        </w:rPr>
        <w:t>17 кг = 0,017 т.</w:t>
      </w:r>
    </w:p>
    <w:p w14:paraId="79EBC064" w14:textId="77777777" w:rsidR="002A1C1B" w:rsidRPr="002A1C1B" w:rsidRDefault="002A1C1B" w:rsidP="008E7E10">
      <w:pPr>
        <w:spacing w:after="0"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2A1C1B">
        <w:rPr>
          <w:rFonts w:ascii="Times New Roman" w:hAnsi="Times New Roman"/>
          <w:i/>
          <w:iCs/>
          <w:sz w:val="28"/>
          <w:szCs w:val="28"/>
        </w:rPr>
        <w:t>Ответ:</w:t>
      </w:r>
      <w:r w:rsidRPr="002A1C1B">
        <w:rPr>
          <w:rFonts w:ascii="Times New Roman" w:hAnsi="Times New Roman"/>
          <w:iCs/>
          <w:sz w:val="28"/>
          <w:szCs w:val="28"/>
        </w:rPr>
        <w:t xml:space="preserve"> </w:t>
      </w:r>
      <w:r w:rsidRPr="002A1C1B">
        <w:rPr>
          <w:rFonts w:ascii="Times New Roman" w:hAnsi="Times New Roman"/>
          <w:sz w:val="28"/>
          <w:szCs w:val="28"/>
        </w:rPr>
        <w:t xml:space="preserve">в).  </w:t>
      </w:r>
    </w:p>
    <w:p w14:paraId="6440A3E1" w14:textId="77777777" w:rsidR="002A1C1B" w:rsidRPr="002A1C1B" w:rsidRDefault="002A1C1B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iCs/>
          <w:sz w:val="28"/>
          <w:szCs w:val="28"/>
        </w:rPr>
        <w:t>№2.</w:t>
      </w:r>
      <w:r w:rsidRPr="002A1C1B">
        <w:rPr>
          <w:rFonts w:ascii="Times New Roman" w:hAnsi="Times New Roman"/>
          <w:iCs/>
          <w:sz w:val="28"/>
          <w:szCs w:val="28"/>
        </w:rPr>
        <w:t xml:space="preserve">  Из чисел  </w:t>
      </w:r>
      <w:r w:rsidRPr="002A1C1B">
        <w:rPr>
          <w:rFonts w:ascii="Times New Roman" w:hAnsi="Times New Roman"/>
          <w:position w:val="-10"/>
          <w:sz w:val="28"/>
          <w:szCs w:val="28"/>
        </w:rPr>
        <w:object w:dxaOrig="3379" w:dyaOrig="320" w14:anchorId="6E6DA922">
          <v:shape id="_x0000_i1061" type="#_x0000_t75" style="width:168.75pt;height:15.75pt" o:ole="">
            <v:imagedata r:id="rId79" o:title=""/>
          </v:shape>
          <o:OLEObject Type="Embed" ProgID="Equation.DSMT4" ShapeID="_x0000_i1061" DrawAspect="Content" ObjectID="_1737195798" r:id="rId80"/>
        </w:object>
      </w:r>
      <w:r w:rsidRPr="002A1C1B">
        <w:rPr>
          <w:rFonts w:ascii="Times New Roman" w:hAnsi="Times New Roman"/>
          <w:iCs/>
          <w:sz w:val="28"/>
          <w:szCs w:val="28"/>
        </w:rPr>
        <w:t xml:space="preserve"> наименьшим является число  </w:t>
      </w:r>
      <w:r w:rsidRPr="002A1C1B">
        <w:rPr>
          <w:rFonts w:ascii="Times New Roman" w:hAnsi="Times New Roman"/>
          <w:position w:val="-10"/>
          <w:sz w:val="28"/>
          <w:szCs w:val="28"/>
        </w:rPr>
        <w:object w:dxaOrig="740" w:dyaOrig="320" w14:anchorId="7FFE74A2">
          <v:shape id="_x0000_i1062" type="#_x0000_t75" style="width:36.75pt;height:15.75pt" o:ole="">
            <v:imagedata r:id="rId81" o:title=""/>
          </v:shape>
          <o:OLEObject Type="Embed" ProgID="Equation.DSMT4" ShapeID="_x0000_i1062" DrawAspect="Content" ObjectID="_1737195799" r:id="rId82"/>
        </w:object>
      </w:r>
      <w:r w:rsidRPr="002A1C1B">
        <w:rPr>
          <w:rFonts w:ascii="Times New Roman" w:hAnsi="Times New Roman"/>
          <w:sz w:val="28"/>
          <w:szCs w:val="28"/>
        </w:rPr>
        <w:t>.</w:t>
      </w:r>
    </w:p>
    <w:p w14:paraId="1EDBC9C7" w14:textId="77777777" w:rsidR="002A1C1B" w:rsidRPr="002A1C1B" w:rsidRDefault="002A1C1B" w:rsidP="008E7E10">
      <w:pPr>
        <w:spacing w:after="0"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2A1C1B">
        <w:rPr>
          <w:rFonts w:ascii="Times New Roman" w:hAnsi="Times New Roman"/>
          <w:i/>
          <w:iCs/>
          <w:sz w:val="28"/>
          <w:szCs w:val="28"/>
        </w:rPr>
        <w:t>Ответ:</w:t>
      </w:r>
      <w:r w:rsidRPr="002A1C1B">
        <w:rPr>
          <w:rFonts w:ascii="Times New Roman" w:hAnsi="Times New Roman"/>
          <w:iCs/>
          <w:sz w:val="28"/>
          <w:szCs w:val="28"/>
        </w:rPr>
        <w:t xml:space="preserve"> </w:t>
      </w:r>
      <w:r w:rsidRPr="002A1C1B">
        <w:rPr>
          <w:rFonts w:ascii="Times New Roman" w:hAnsi="Times New Roman"/>
          <w:sz w:val="28"/>
          <w:szCs w:val="28"/>
        </w:rPr>
        <w:t>в).</w:t>
      </w:r>
    </w:p>
    <w:p w14:paraId="70D8A55E" w14:textId="77777777" w:rsidR="002A1C1B" w:rsidRPr="002A1C1B" w:rsidRDefault="002A1C1B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 xml:space="preserve">№3. </w:t>
      </w:r>
      <w:r w:rsidRPr="002A1C1B">
        <w:rPr>
          <w:rFonts w:ascii="Times New Roman" w:hAnsi="Times New Roman"/>
          <w:position w:val="-10"/>
          <w:sz w:val="28"/>
          <w:szCs w:val="28"/>
        </w:rPr>
        <w:object w:dxaOrig="1240" w:dyaOrig="320" w14:anchorId="5FCD71A5">
          <v:shape id="_x0000_i1063" type="#_x0000_t75" style="width:62.25pt;height:15.75pt" o:ole="">
            <v:imagedata r:id="rId83" o:title=""/>
          </v:shape>
          <o:OLEObject Type="Embed" ProgID="Equation.DSMT4" ShapeID="_x0000_i1063" DrawAspect="Content" ObjectID="_1737195800" r:id="rId84"/>
        </w:object>
      </w:r>
      <w:r w:rsidRPr="002A1C1B">
        <w:rPr>
          <w:rFonts w:ascii="Times New Roman" w:hAnsi="Times New Roman"/>
          <w:sz w:val="28"/>
          <w:szCs w:val="28"/>
        </w:rPr>
        <w:t>(м) – длина стороны квадрата</w:t>
      </w:r>
    </w:p>
    <w:p w14:paraId="424CEB54" w14:textId="77777777" w:rsidR="002A1C1B" w:rsidRPr="002A1C1B" w:rsidRDefault="002A1C1B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position w:val="-10"/>
          <w:sz w:val="28"/>
          <w:szCs w:val="28"/>
        </w:rPr>
        <w:object w:dxaOrig="1540" w:dyaOrig="320" w14:anchorId="678DBE73">
          <v:shape id="_x0000_i1064" type="#_x0000_t75" style="width:77.25pt;height:15.75pt" o:ole="">
            <v:imagedata r:id="rId85" o:title=""/>
          </v:shape>
          <o:OLEObject Type="Embed" ProgID="Equation.DSMT4" ShapeID="_x0000_i1064" DrawAspect="Content" ObjectID="_1737195801" r:id="rId86"/>
        </w:object>
      </w:r>
      <w:r w:rsidRPr="002A1C1B">
        <w:rPr>
          <w:rFonts w:ascii="Times New Roman" w:hAnsi="Times New Roman"/>
          <w:sz w:val="28"/>
          <w:szCs w:val="28"/>
        </w:rPr>
        <w:t>(м</w:t>
      </w:r>
      <w:r w:rsidRPr="002A1C1B">
        <w:rPr>
          <w:rFonts w:ascii="Times New Roman" w:hAnsi="Times New Roman"/>
          <w:sz w:val="28"/>
          <w:szCs w:val="28"/>
          <w:vertAlign w:val="superscript"/>
        </w:rPr>
        <w:t>2</w:t>
      </w:r>
      <w:r w:rsidRPr="002A1C1B">
        <w:rPr>
          <w:rFonts w:ascii="Times New Roman" w:hAnsi="Times New Roman"/>
          <w:sz w:val="28"/>
          <w:szCs w:val="28"/>
        </w:rPr>
        <w:t>) – площадь квадрата</w:t>
      </w:r>
    </w:p>
    <w:p w14:paraId="1BECC9D0" w14:textId="77777777" w:rsidR="002A1C1B" w:rsidRPr="002A1C1B" w:rsidRDefault="002A1C1B" w:rsidP="008E7E10">
      <w:pPr>
        <w:spacing w:after="0"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2A1C1B">
        <w:rPr>
          <w:rFonts w:ascii="Times New Roman" w:hAnsi="Times New Roman"/>
          <w:i/>
          <w:iCs/>
          <w:sz w:val="28"/>
          <w:szCs w:val="28"/>
        </w:rPr>
        <w:t xml:space="preserve">Ответ: </w:t>
      </w:r>
      <w:r w:rsidRPr="002A1C1B">
        <w:rPr>
          <w:rFonts w:ascii="Times New Roman" w:hAnsi="Times New Roman"/>
          <w:position w:val="-10"/>
          <w:sz w:val="28"/>
          <w:szCs w:val="28"/>
        </w:rPr>
        <w:object w:dxaOrig="499" w:dyaOrig="320" w14:anchorId="43D0371D">
          <v:shape id="_x0000_i1065" type="#_x0000_t75" style="width:24.75pt;height:15.75pt" o:ole="">
            <v:imagedata r:id="rId87" o:title=""/>
          </v:shape>
          <o:OLEObject Type="Embed" ProgID="Equation.DSMT4" ShapeID="_x0000_i1065" DrawAspect="Content" ObjectID="_1737195802" r:id="rId88"/>
        </w:object>
      </w:r>
      <w:r w:rsidRPr="002A1C1B">
        <w:rPr>
          <w:rFonts w:ascii="Times New Roman" w:hAnsi="Times New Roman"/>
          <w:sz w:val="28"/>
          <w:szCs w:val="28"/>
        </w:rPr>
        <w:t xml:space="preserve"> м</w:t>
      </w:r>
      <w:r w:rsidRPr="002A1C1B">
        <w:rPr>
          <w:rFonts w:ascii="Times New Roman" w:hAnsi="Times New Roman"/>
          <w:sz w:val="28"/>
          <w:szCs w:val="28"/>
          <w:vertAlign w:val="superscript"/>
        </w:rPr>
        <w:t>2</w:t>
      </w:r>
      <w:r w:rsidRPr="002A1C1B">
        <w:rPr>
          <w:rFonts w:ascii="Times New Roman" w:hAnsi="Times New Roman"/>
          <w:sz w:val="28"/>
          <w:szCs w:val="28"/>
        </w:rPr>
        <w:t>.</w:t>
      </w:r>
    </w:p>
    <w:p w14:paraId="6606F14C" w14:textId="77777777" w:rsidR="002A1C1B" w:rsidRPr="002A1C1B" w:rsidRDefault="002A1C1B" w:rsidP="008E7E10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 xml:space="preserve">№4.  </w:t>
      </w:r>
      <w:r w:rsidRPr="002A1C1B">
        <w:rPr>
          <w:rFonts w:ascii="Times New Roman" w:hAnsi="Times New Roman"/>
          <w:sz w:val="28"/>
          <w:szCs w:val="28"/>
        </w:rPr>
        <w:t>14 часов 25 минут - 12 часов 35 минут  = 1 час 50 мин</w:t>
      </w:r>
    </w:p>
    <w:p w14:paraId="3363EE6A" w14:textId="77777777" w:rsidR="002A1C1B" w:rsidRPr="002A1C1B" w:rsidRDefault="002A1C1B" w:rsidP="008E7E10">
      <w:pPr>
        <w:spacing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2A1C1B">
        <w:rPr>
          <w:rFonts w:ascii="Times New Roman" w:hAnsi="Times New Roman"/>
          <w:i/>
          <w:iCs/>
          <w:sz w:val="28"/>
          <w:szCs w:val="28"/>
        </w:rPr>
        <w:t xml:space="preserve">Ответ: </w:t>
      </w:r>
      <w:r w:rsidRPr="002A1C1B">
        <w:rPr>
          <w:rFonts w:ascii="Times New Roman" w:hAnsi="Times New Roman"/>
          <w:sz w:val="28"/>
          <w:szCs w:val="28"/>
        </w:rPr>
        <w:t>на 1 час 50 мин.</w:t>
      </w:r>
    </w:p>
    <w:p w14:paraId="1BBE3160" w14:textId="77777777" w:rsidR="002A1C1B" w:rsidRPr="002A1C1B" w:rsidRDefault="002A1C1B" w:rsidP="008E7E10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>№5.</w:t>
      </w:r>
    </w:p>
    <w:p w14:paraId="6A78F3AF" w14:textId="77777777" w:rsidR="002A1C1B" w:rsidRPr="002A1C1B" w:rsidRDefault="002A1C1B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position w:val="-46"/>
          <w:sz w:val="28"/>
          <w:szCs w:val="28"/>
        </w:rPr>
        <w:object w:dxaOrig="2140" w:dyaOrig="1040" w14:anchorId="25DF3E9C">
          <v:shape id="_x0000_i1066" type="#_x0000_t75" style="width:107.25pt;height:51.75pt" o:ole="">
            <v:imagedata r:id="rId89" o:title=""/>
          </v:shape>
          <o:OLEObject Type="Embed" ProgID="Equation.DSMT4" ShapeID="_x0000_i1066" DrawAspect="Content" ObjectID="_1737195803" r:id="rId90"/>
        </w:object>
      </w:r>
    </w:p>
    <w:p w14:paraId="3D29692D" w14:textId="77777777" w:rsidR="002A1C1B" w:rsidRPr="002A1C1B" w:rsidRDefault="002A1C1B" w:rsidP="008E7E10">
      <w:pPr>
        <w:spacing w:after="0"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2A1C1B">
        <w:rPr>
          <w:rFonts w:ascii="Times New Roman" w:hAnsi="Times New Roman"/>
          <w:i/>
          <w:sz w:val="28"/>
          <w:szCs w:val="28"/>
        </w:rPr>
        <w:t>Ответ:</w:t>
      </w:r>
      <w:r w:rsidRPr="002A1C1B">
        <w:rPr>
          <w:rFonts w:ascii="Times New Roman" w:hAnsi="Times New Roman"/>
          <w:sz w:val="28"/>
          <w:szCs w:val="28"/>
        </w:rPr>
        <w:t xml:space="preserve"> </w:t>
      </w:r>
      <w:r w:rsidRPr="002A1C1B">
        <w:rPr>
          <w:rFonts w:ascii="Times New Roman" w:hAnsi="Times New Roman"/>
          <w:position w:val="-10"/>
          <w:sz w:val="28"/>
          <w:szCs w:val="28"/>
        </w:rPr>
        <w:object w:dxaOrig="620" w:dyaOrig="320" w14:anchorId="0071AFCE">
          <v:shape id="_x0000_i1067" type="#_x0000_t75" style="width:30.75pt;height:15.75pt" o:ole="">
            <v:imagedata r:id="rId91" o:title=""/>
          </v:shape>
          <o:OLEObject Type="Embed" ProgID="Equation.DSMT4" ShapeID="_x0000_i1067" DrawAspect="Content" ObjectID="_1737195804" r:id="rId92"/>
        </w:object>
      </w:r>
    </w:p>
    <w:p w14:paraId="78B4ACB3" w14:textId="77777777" w:rsidR="002A1C1B" w:rsidRPr="002A1C1B" w:rsidRDefault="002A1C1B" w:rsidP="008E7E10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 xml:space="preserve">№6.  </w:t>
      </w:r>
    </w:p>
    <w:p w14:paraId="46524890" w14:textId="77777777" w:rsidR="002A1C1B" w:rsidRPr="002A1C1B" w:rsidRDefault="002A1C1B" w:rsidP="008E7E10">
      <w:pPr>
        <w:pStyle w:val="a9"/>
        <w:shd w:val="clear" w:color="auto" w:fill="FFFFFF"/>
        <w:tabs>
          <w:tab w:val="left" w:pos="426"/>
        </w:tabs>
        <w:spacing w:before="0" w:beforeAutospacing="0" w:after="0" w:afterAutospacing="0"/>
        <w:rPr>
          <w:iCs/>
          <w:sz w:val="28"/>
          <w:szCs w:val="28"/>
        </w:rPr>
      </w:pPr>
      <w:r w:rsidRPr="002A1C1B">
        <w:rPr>
          <w:iCs/>
          <w:position w:val="-10"/>
          <w:sz w:val="28"/>
          <w:szCs w:val="28"/>
        </w:rPr>
        <w:object w:dxaOrig="1380" w:dyaOrig="320" w14:anchorId="2472301A">
          <v:shape id="_x0000_i1068" type="#_x0000_t75" style="width:69pt;height:15.75pt" o:ole="">
            <v:imagedata r:id="rId93" o:title=""/>
          </v:shape>
          <o:OLEObject Type="Embed" ProgID="Equation.3" ShapeID="_x0000_i1068" DrawAspect="Content" ObjectID="_1737195805" r:id="rId94"/>
        </w:object>
      </w:r>
      <w:r w:rsidRPr="002A1C1B">
        <w:rPr>
          <w:iCs/>
          <w:sz w:val="28"/>
          <w:szCs w:val="28"/>
        </w:rPr>
        <w:t>(км) – прошел скорый поезд за два часа.</w:t>
      </w:r>
    </w:p>
    <w:p w14:paraId="5DB687C4" w14:textId="77777777" w:rsidR="002A1C1B" w:rsidRPr="002A1C1B" w:rsidRDefault="002A1C1B" w:rsidP="008E7E10">
      <w:pPr>
        <w:pStyle w:val="a9"/>
        <w:shd w:val="clear" w:color="auto" w:fill="FFFFFF"/>
        <w:tabs>
          <w:tab w:val="left" w:pos="426"/>
        </w:tabs>
        <w:spacing w:before="0" w:beforeAutospacing="0" w:after="0" w:afterAutospacing="0"/>
        <w:rPr>
          <w:iCs/>
          <w:sz w:val="28"/>
          <w:szCs w:val="28"/>
        </w:rPr>
      </w:pPr>
      <w:r w:rsidRPr="002A1C1B">
        <w:rPr>
          <w:iCs/>
          <w:position w:val="-10"/>
          <w:sz w:val="28"/>
          <w:szCs w:val="28"/>
        </w:rPr>
        <w:object w:dxaOrig="1880" w:dyaOrig="320" w14:anchorId="4BAC2D1D">
          <v:shape id="_x0000_i1069" type="#_x0000_t75" style="width:93.75pt;height:15.75pt" o:ole="">
            <v:imagedata r:id="rId95" o:title=""/>
          </v:shape>
          <o:OLEObject Type="Embed" ProgID="Equation.3" ShapeID="_x0000_i1069" DrawAspect="Content" ObjectID="_1737195806" r:id="rId96"/>
        </w:object>
      </w:r>
      <w:r w:rsidRPr="002A1C1B">
        <w:rPr>
          <w:iCs/>
          <w:sz w:val="28"/>
          <w:szCs w:val="28"/>
        </w:rPr>
        <w:t xml:space="preserve"> (км) – расстояние между скорым и пассажирским поездами в момент выхода пассажирского поезда из пункта </w:t>
      </w:r>
      <w:r w:rsidRPr="002A1C1B">
        <w:rPr>
          <w:i/>
          <w:iCs/>
          <w:sz w:val="28"/>
          <w:szCs w:val="28"/>
        </w:rPr>
        <w:t>В</w:t>
      </w:r>
      <w:r w:rsidRPr="002A1C1B">
        <w:rPr>
          <w:iCs/>
          <w:sz w:val="28"/>
          <w:szCs w:val="28"/>
        </w:rPr>
        <w:t>.</w:t>
      </w:r>
    </w:p>
    <w:p w14:paraId="3E8340AC" w14:textId="77777777" w:rsidR="002A1C1B" w:rsidRPr="002A1C1B" w:rsidRDefault="002A1C1B" w:rsidP="008E7E10">
      <w:pPr>
        <w:pStyle w:val="a9"/>
        <w:shd w:val="clear" w:color="auto" w:fill="FFFFFF"/>
        <w:tabs>
          <w:tab w:val="left" w:pos="426"/>
        </w:tabs>
        <w:spacing w:before="0" w:beforeAutospacing="0" w:after="0" w:afterAutospacing="0"/>
        <w:rPr>
          <w:iCs/>
          <w:sz w:val="28"/>
          <w:szCs w:val="28"/>
        </w:rPr>
      </w:pPr>
      <w:r w:rsidRPr="002A1C1B">
        <w:rPr>
          <w:iCs/>
          <w:position w:val="-10"/>
          <w:sz w:val="28"/>
          <w:szCs w:val="28"/>
        </w:rPr>
        <w:object w:dxaOrig="1620" w:dyaOrig="320" w14:anchorId="274B8472">
          <v:shape id="_x0000_i1070" type="#_x0000_t75" style="width:81pt;height:15.75pt" o:ole="">
            <v:imagedata r:id="rId97" o:title=""/>
          </v:shape>
          <o:OLEObject Type="Embed" ProgID="Equation.3" ShapeID="_x0000_i1070" DrawAspect="Content" ObjectID="_1737195807" r:id="rId98"/>
        </w:object>
      </w:r>
      <w:r w:rsidRPr="002A1C1B">
        <w:rPr>
          <w:iCs/>
          <w:sz w:val="28"/>
          <w:szCs w:val="28"/>
        </w:rPr>
        <w:t xml:space="preserve"> (км/ч) – скорость сближения.</w:t>
      </w:r>
    </w:p>
    <w:p w14:paraId="4C54D17D" w14:textId="77777777" w:rsidR="002A1C1B" w:rsidRPr="002A1C1B" w:rsidRDefault="002A1C1B" w:rsidP="008E7E10">
      <w:pPr>
        <w:pStyle w:val="a9"/>
        <w:shd w:val="clear" w:color="auto" w:fill="FFFFFF"/>
        <w:tabs>
          <w:tab w:val="left" w:pos="426"/>
        </w:tabs>
        <w:spacing w:before="0" w:beforeAutospacing="0" w:after="0" w:afterAutospacing="0"/>
        <w:rPr>
          <w:iCs/>
          <w:sz w:val="28"/>
          <w:szCs w:val="28"/>
        </w:rPr>
      </w:pPr>
      <w:r w:rsidRPr="002A1C1B">
        <w:rPr>
          <w:iCs/>
          <w:position w:val="-10"/>
          <w:sz w:val="28"/>
          <w:szCs w:val="28"/>
        </w:rPr>
        <w:object w:dxaOrig="1560" w:dyaOrig="320" w14:anchorId="1724CF8D">
          <v:shape id="_x0000_i1071" type="#_x0000_t75" style="width:78pt;height:15.75pt" o:ole="">
            <v:imagedata r:id="rId99" o:title=""/>
          </v:shape>
          <o:OLEObject Type="Embed" ProgID="Equation.3" ShapeID="_x0000_i1071" DrawAspect="Content" ObjectID="_1737195808" r:id="rId100"/>
        </w:object>
      </w:r>
      <w:r w:rsidRPr="002A1C1B">
        <w:rPr>
          <w:iCs/>
          <w:sz w:val="28"/>
          <w:szCs w:val="28"/>
        </w:rPr>
        <w:t xml:space="preserve"> (ч) – прошел пассажирский поезд до встречи со скорым поездом.</w:t>
      </w:r>
    </w:p>
    <w:p w14:paraId="6CF57B6E" w14:textId="77777777" w:rsidR="002A1C1B" w:rsidRPr="002A1C1B" w:rsidRDefault="002A1C1B" w:rsidP="008E7E10">
      <w:pPr>
        <w:pStyle w:val="a9"/>
        <w:shd w:val="clear" w:color="auto" w:fill="FFFFFF"/>
        <w:tabs>
          <w:tab w:val="left" w:pos="426"/>
        </w:tabs>
        <w:spacing w:before="0" w:beforeAutospacing="0" w:after="0" w:afterAutospacing="0"/>
        <w:rPr>
          <w:iCs/>
          <w:sz w:val="28"/>
          <w:szCs w:val="28"/>
        </w:rPr>
      </w:pPr>
      <w:r w:rsidRPr="002A1C1B">
        <w:rPr>
          <w:iCs/>
          <w:position w:val="-10"/>
          <w:sz w:val="28"/>
          <w:szCs w:val="28"/>
        </w:rPr>
        <w:object w:dxaOrig="1160" w:dyaOrig="320" w14:anchorId="7A3B084B">
          <v:shape id="_x0000_i1072" type="#_x0000_t75" style="width:57.75pt;height:15.75pt" o:ole="">
            <v:imagedata r:id="rId101" o:title=""/>
          </v:shape>
          <o:OLEObject Type="Embed" ProgID="Equation.3" ShapeID="_x0000_i1072" DrawAspect="Content" ObjectID="_1737195809" r:id="rId102"/>
        </w:object>
      </w:r>
      <w:r w:rsidRPr="002A1C1B">
        <w:rPr>
          <w:iCs/>
          <w:sz w:val="28"/>
          <w:szCs w:val="28"/>
        </w:rPr>
        <w:t xml:space="preserve"> (ч) – прошел скорый поезд до встречи с пассажирским.</w:t>
      </w:r>
    </w:p>
    <w:p w14:paraId="208D0EB1" w14:textId="77777777" w:rsidR="002A1C1B" w:rsidRPr="002A1C1B" w:rsidRDefault="002A1C1B" w:rsidP="008E7E10">
      <w:pPr>
        <w:spacing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2A1C1B">
        <w:rPr>
          <w:rFonts w:ascii="Times New Roman" w:hAnsi="Times New Roman"/>
          <w:i/>
          <w:sz w:val="28"/>
          <w:szCs w:val="28"/>
        </w:rPr>
        <w:t>Ответ:</w:t>
      </w:r>
      <w:r w:rsidRPr="002A1C1B">
        <w:rPr>
          <w:rFonts w:ascii="Times New Roman" w:hAnsi="Times New Roman"/>
          <w:sz w:val="28"/>
          <w:szCs w:val="28"/>
        </w:rPr>
        <w:t xml:space="preserve">  через 8 часов</w:t>
      </w:r>
    </w:p>
    <w:p w14:paraId="5E796D26" w14:textId="77777777" w:rsidR="002A1C1B" w:rsidRPr="002A1C1B" w:rsidRDefault="002A1C1B" w:rsidP="008E7E10">
      <w:pPr>
        <w:spacing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 xml:space="preserve">№7.  </w:t>
      </w:r>
    </w:p>
    <w:p w14:paraId="735D2444" w14:textId="77777777" w:rsidR="002A1C1B" w:rsidRPr="002A1C1B" w:rsidRDefault="002A1C1B" w:rsidP="008E7E10">
      <w:pPr>
        <w:spacing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2A1C1B">
        <w:rPr>
          <w:rFonts w:ascii="Times New Roman" w:hAnsi="Times New Roman"/>
          <w:position w:val="-188"/>
          <w:sz w:val="28"/>
          <w:szCs w:val="28"/>
        </w:rPr>
        <w:object w:dxaOrig="2220" w:dyaOrig="4260" w14:anchorId="45BA2EAA">
          <v:shape id="_x0000_i1073" type="#_x0000_t75" style="width:111pt;height:213pt" o:ole="">
            <v:imagedata r:id="rId103" o:title=""/>
          </v:shape>
          <o:OLEObject Type="Embed" ProgID="Equation.DSMT4" ShapeID="_x0000_i1073" DrawAspect="Content" ObjectID="_1737195810" r:id="rId104"/>
        </w:object>
      </w:r>
      <w:r w:rsidRPr="002A1C1B">
        <w:rPr>
          <w:rFonts w:ascii="Times New Roman" w:hAnsi="Times New Roman"/>
          <w:iCs/>
          <w:sz w:val="28"/>
          <w:szCs w:val="28"/>
        </w:rPr>
        <w:t xml:space="preserve"> </w:t>
      </w:r>
    </w:p>
    <w:p w14:paraId="57454042" w14:textId="77777777" w:rsidR="002A1C1B" w:rsidRPr="002A1C1B" w:rsidRDefault="002A1C1B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i/>
          <w:sz w:val="28"/>
          <w:szCs w:val="28"/>
        </w:rPr>
        <w:t>Ответ:</w:t>
      </w:r>
      <w:r w:rsidRPr="002A1C1B">
        <w:rPr>
          <w:rFonts w:ascii="Times New Roman" w:hAnsi="Times New Roman"/>
          <w:sz w:val="28"/>
          <w:szCs w:val="28"/>
        </w:rPr>
        <w:t xml:space="preserve"> 0,91</w:t>
      </w:r>
    </w:p>
    <w:p w14:paraId="16BF120D" w14:textId="77777777" w:rsidR="002A1C1B" w:rsidRPr="002A1C1B" w:rsidRDefault="002A1C1B" w:rsidP="008E7E10">
      <w:pPr>
        <w:pStyle w:val="ac"/>
        <w:ind w:left="0"/>
        <w:jc w:val="both"/>
        <w:rPr>
          <w:b/>
          <w:sz w:val="28"/>
          <w:szCs w:val="28"/>
        </w:rPr>
      </w:pPr>
      <w:r w:rsidRPr="002A1C1B">
        <w:rPr>
          <w:b/>
          <w:sz w:val="28"/>
          <w:szCs w:val="28"/>
        </w:rPr>
        <w:t xml:space="preserve">№8.  </w:t>
      </w:r>
    </w:p>
    <w:p w14:paraId="3B2429AE" w14:textId="77777777" w:rsidR="002A1C1B" w:rsidRPr="002A1C1B" w:rsidRDefault="002A1C1B" w:rsidP="008E7E10">
      <w:pPr>
        <w:spacing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2A1C1B">
        <w:rPr>
          <w:rFonts w:ascii="Times New Roman" w:hAnsi="Times New Roman"/>
          <w:iCs/>
          <w:position w:val="-10"/>
          <w:sz w:val="28"/>
          <w:szCs w:val="28"/>
        </w:rPr>
        <w:object w:dxaOrig="1760" w:dyaOrig="320" w14:anchorId="129D0EB2">
          <v:shape id="_x0000_i1074" type="#_x0000_t75" style="width:87.75pt;height:15.75pt" o:ole="">
            <v:imagedata r:id="rId105" o:title=""/>
          </v:shape>
          <o:OLEObject Type="Embed" ProgID="Equation.3" ShapeID="_x0000_i1074" DrawAspect="Content" ObjectID="_1737195811" r:id="rId106"/>
        </w:object>
      </w:r>
      <w:r w:rsidRPr="002A1C1B">
        <w:rPr>
          <w:rFonts w:ascii="Times New Roman" w:hAnsi="Times New Roman"/>
          <w:iCs/>
          <w:sz w:val="28"/>
          <w:szCs w:val="28"/>
        </w:rPr>
        <w:t xml:space="preserve"> (кг) – фруктов продали во вторник;</w:t>
      </w:r>
    </w:p>
    <w:p w14:paraId="755FD173" w14:textId="77777777" w:rsidR="002A1C1B" w:rsidRPr="002A1C1B" w:rsidRDefault="002A1C1B" w:rsidP="008E7E10">
      <w:pPr>
        <w:pStyle w:val="a9"/>
        <w:shd w:val="clear" w:color="auto" w:fill="FFFFFF"/>
        <w:tabs>
          <w:tab w:val="left" w:pos="426"/>
        </w:tabs>
        <w:spacing w:before="0" w:beforeAutospacing="0" w:after="0" w:afterAutospacing="0"/>
        <w:rPr>
          <w:iCs/>
          <w:sz w:val="28"/>
          <w:szCs w:val="28"/>
        </w:rPr>
      </w:pPr>
      <w:r w:rsidRPr="002A1C1B">
        <w:rPr>
          <w:iCs/>
          <w:position w:val="-24"/>
          <w:sz w:val="28"/>
          <w:szCs w:val="28"/>
        </w:rPr>
        <w:object w:dxaOrig="1560" w:dyaOrig="620" w14:anchorId="2E497B76">
          <v:shape id="_x0000_i1075" type="#_x0000_t75" style="width:78pt;height:30.75pt" o:ole="">
            <v:imagedata r:id="rId107" o:title=""/>
          </v:shape>
          <o:OLEObject Type="Embed" ProgID="Equation.3" ShapeID="_x0000_i1075" DrawAspect="Content" ObjectID="_1737195812" r:id="rId108"/>
        </w:object>
      </w:r>
      <w:r w:rsidRPr="002A1C1B">
        <w:rPr>
          <w:iCs/>
          <w:sz w:val="28"/>
          <w:szCs w:val="28"/>
        </w:rPr>
        <w:t xml:space="preserve"> (кг) – фруктов продали в среду;</w:t>
      </w:r>
    </w:p>
    <w:p w14:paraId="77F30F6D" w14:textId="77777777" w:rsidR="002A1C1B" w:rsidRPr="002A1C1B" w:rsidRDefault="002A1C1B" w:rsidP="008E7E10">
      <w:pPr>
        <w:pStyle w:val="a9"/>
        <w:shd w:val="clear" w:color="auto" w:fill="FFFFFF"/>
        <w:tabs>
          <w:tab w:val="left" w:pos="426"/>
        </w:tabs>
        <w:spacing w:before="0" w:beforeAutospacing="0" w:after="0" w:afterAutospacing="0"/>
        <w:rPr>
          <w:iCs/>
          <w:sz w:val="28"/>
          <w:szCs w:val="28"/>
        </w:rPr>
      </w:pPr>
      <w:r w:rsidRPr="002A1C1B">
        <w:rPr>
          <w:iCs/>
          <w:position w:val="-10"/>
          <w:sz w:val="28"/>
          <w:szCs w:val="28"/>
        </w:rPr>
        <w:object w:dxaOrig="2400" w:dyaOrig="320" w14:anchorId="54122B91">
          <v:shape id="_x0000_i1076" type="#_x0000_t75" style="width:120pt;height:15.75pt" o:ole="">
            <v:imagedata r:id="rId109" o:title=""/>
          </v:shape>
          <o:OLEObject Type="Embed" ProgID="Equation.3" ShapeID="_x0000_i1076" DrawAspect="Content" ObjectID="_1737195813" r:id="rId110"/>
        </w:object>
      </w:r>
      <w:r w:rsidRPr="002A1C1B">
        <w:rPr>
          <w:iCs/>
          <w:sz w:val="28"/>
          <w:szCs w:val="28"/>
        </w:rPr>
        <w:t xml:space="preserve"> (кг) – продали за три дня</w:t>
      </w:r>
    </w:p>
    <w:p w14:paraId="42A3C31B" w14:textId="77777777" w:rsidR="002A1C1B" w:rsidRPr="002A1C1B" w:rsidRDefault="002A1C1B" w:rsidP="008E7E10">
      <w:pPr>
        <w:spacing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2A1C1B">
        <w:rPr>
          <w:rFonts w:ascii="Times New Roman" w:hAnsi="Times New Roman"/>
          <w:i/>
          <w:sz w:val="28"/>
          <w:szCs w:val="28"/>
        </w:rPr>
        <w:t>Ответ:</w:t>
      </w:r>
      <w:r w:rsidRPr="002A1C1B">
        <w:rPr>
          <w:rFonts w:ascii="Times New Roman" w:hAnsi="Times New Roman"/>
          <w:sz w:val="28"/>
          <w:szCs w:val="28"/>
        </w:rPr>
        <w:t xml:space="preserve"> 395 кг</w:t>
      </w:r>
    </w:p>
    <w:p w14:paraId="1F80BC0D" w14:textId="77777777" w:rsidR="002A1C1B" w:rsidRPr="002A1C1B" w:rsidRDefault="002A1C1B" w:rsidP="008E7E10">
      <w:pPr>
        <w:spacing w:line="240" w:lineRule="auto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 xml:space="preserve">№9.  </w:t>
      </w:r>
    </w:p>
    <w:p w14:paraId="28BAFF03" w14:textId="77777777" w:rsidR="002A1C1B" w:rsidRPr="002A1C1B" w:rsidRDefault="002A1C1B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position w:val="-10"/>
          <w:sz w:val="28"/>
          <w:szCs w:val="28"/>
        </w:rPr>
        <w:object w:dxaOrig="1260" w:dyaOrig="320" w14:anchorId="581E4160">
          <v:shape id="_x0000_i1077" type="#_x0000_t75" style="width:63pt;height:15.75pt" o:ole="">
            <v:imagedata r:id="rId111" o:title=""/>
          </v:shape>
          <o:OLEObject Type="Embed" ProgID="Equation.DSMT4" ShapeID="_x0000_i1077" DrawAspect="Content" ObjectID="_1737195814" r:id="rId112"/>
        </w:object>
      </w:r>
      <w:r w:rsidRPr="002A1C1B">
        <w:rPr>
          <w:rFonts w:ascii="Times New Roman" w:hAnsi="Times New Roman"/>
          <w:sz w:val="28"/>
          <w:szCs w:val="28"/>
        </w:rPr>
        <w:t>(года) - сумма возрастов трех человек</w:t>
      </w:r>
    </w:p>
    <w:p w14:paraId="28D5EA16" w14:textId="77777777" w:rsidR="002A1C1B" w:rsidRPr="002A1C1B" w:rsidRDefault="002A1C1B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position w:val="-10"/>
          <w:sz w:val="28"/>
          <w:szCs w:val="28"/>
        </w:rPr>
        <w:object w:dxaOrig="1340" w:dyaOrig="320" w14:anchorId="1BBEE8B4">
          <v:shape id="_x0000_i1078" type="#_x0000_t75" style="width:66.75pt;height:15.75pt" o:ole="">
            <v:imagedata r:id="rId113" o:title=""/>
          </v:shape>
          <o:OLEObject Type="Embed" ProgID="Equation.DSMT4" ShapeID="_x0000_i1078" DrawAspect="Content" ObjectID="_1737195815" r:id="rId114"/>
        </w:object>
      </w:r>
      <w:r w:rsidRPr="002A1C1B">
        <w:rPr>
          <w:rFonts w:ascii="Times New Roman" w:hAnsi="Times New Roman"/>
          <w:sz w:val="28"/>
          <w:szCs w:val="28"/>
        </w:rPr>
        <w:t xml:space="preserve"> (лет) - сумма возрастов четырех человек </w:t>
      </w:r>
    </w:p>
    <w:p w14:paraId="31821939" w14:textId="77777777" w:rsidR="002A1C1B" w:rsidRPr="002A1C1B" w:rsidRDefault="002A1C1B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position w:val="-10"/>
          <w:sz w:val="28"/>
          <w:szCs w:val="28"/>
        </w:rPr>
        <w:object w:dxaOrig="1560" w:dyaOrig="320" w14:anchorId="05F1F94A">
          <v:shape id="_x0000_i1079" type="#_x0000_t75" style="width:78pt;height:15.75pt" o:ole="">
            <v:imagedata r:id="rId115" o:title=""/>
          </v:shape>
          <o:OLEObject Type="Embed" ProgID="Equation.DSMT4" ShapeID="_x0000_i1079" DrawAspect="Content" ObjectID="_1737195816" r:id="rId116"/>
        </w:object>
      </w:r>
      <w:r w:rsidRPr="002A1C1B">
        <w:rPr>
          <w:rFonts w:ascii="Times New Roman" w:hAnsi="Times New Roman"/>
          <w:sz w:val="28"/>
          <w:szCs w:val="28"/>
        </w:rPr>
        <w:t xml:space="preserve"> (года) – возраст вошедшего</w:t>
      </w:r>
    </w:p>
    <w:p w14:paraId="670E6144" w14:textId="77777777" w:rsidR="002A1C1B" w:rsidRPr="002A1C1B" w:rsidRDefault="002A1C1B" w:rsidP="008E7E10">
      <w:pPr>
        <w:spacing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2A1C1B">
        <w:rPr>
          <w:rFonts w:ascii="Times New Roman" w:hAnsi="Times New Roman"/>
          <w:i/>
          <w:sz w:val="28"/>
          <w:szCs w:val="28"/>
        </w:rPr>
        <w:t>Ответ:</w:t>
      </w:r>
      <w:r w:rsidRPr="002A1C1B">
        <w:rPr>
          <w:rFonts w:ascii="Times New Roman" w:hAnsi="Times New Roman"/>
          <w:sz w:val="28"/>
          <w:szCs w:val="28"/>
        </w:rPr>
        <w:t xml:space="preserve"> </w:t>
      </w:r>
      <w:r w:rsidRPr="002A1C1B">
        <w:rPr>
          <w:rFonts w:ascii="Times New Roman" w:hAnsi="Times New Roman"/>
          <w:position w:val="-6"/>
          <w:sz w:val="28"/>
          <w:szCs w:val="28"/>
        </w:rPr>
        <w:object w:dxaOrig="300" w:dyaOrig="279" w14:anchorId="2EF552B1">
          <v:shape id="_x0000_i1080" type="#_x0000_t75" style="width:15pt;height:14.25pt" o:ole="">
            <v:imagedata r:id="rId117" o:title=""/>
          </v:shape>
          <o:OLEObject Type="Embed" ProgID="Equation.DSMT4" ShapeID="_x0000_i1080" DrawAspect="Content" ObjectID="_1737195817" r:id="rId118"/>
        </w:object>
      </w:r>
      <w:r w:rsidRPr="002A1C1B">
        <w:rPr>
          <w:rFonts w:ascii="Times New Roman" w:hAnsi="Times New Roman"/>
          <w:sz w:val="28"/>
          <w:szCs w:val="28"/>
        </w:rPr>
        <w:t xml:space="preserve"> года</w:t>
      </w:r>
    </w:p>
    <w:p w14:paraId="2DB66B6F" w14:textId="77777777" w:rsidR="002A1C1B" w:rsidRPr="002A1C1B" w:rsidRDefault="002A1C1B" w:rsidP="008E7E10">
      <w:pPr>
        <w:spacing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2A1C1B">
        <w:rPr>
          <w:rFonts w:ascii="Times New Roman" w:hAnsi="Times New Roman"/>
          <w:b/>
          <w:sz w:val="28"/>
          <w:szCs w:val="28"/>
        </w:rPr>
        <w:t xml:space="preserve">№10.  </w:t>
      </w:r>
    </w:p>
    <w:p w14:paraId="4A445338" w14:textId="77777777" w:rsidR="002A1C1B" w:rsidRPr="002A1C1B" w:rsidRDefault="002A1C1B" w:rsidP="008E7E10">
      <w:pPr>
        <w:spacing w:line="240" w:lineRule="auto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position w:val="-14"/>
          <w:sz w:val="28"/>
          <w:szCs w:val="28"/>
        </w:rPr>
        <w:object w:dxaOrig="2480" w:dyaOrig="400" w14:anchorId="14721CBB">
          <v:shape id="_x0000_i1081" type="#_x0000_t75" style="width:123.75pt;height:20.25pt" o:ole="">
            <v:imagedata r:id="rId119" o:title=""/>
          </v:shape>
          <o:OLEObject Type="Embed" ProgID="Equation.DSMT4" ShapeID="_x0000_i1081" DrawAspect="Content" ObjectID="_1737195818" r:id="rId120"/>
        </w:object>
      </w:r>
      <w:r w:rsidRPr="002A1C1B">
        <w:rPr>
          <w:rFonts w:ascii="Times New Roman" w:hAnsi="Times New Roman"/>
          <w:sz w:val="28"/>
          <w:szCs w:val="28"/>
        </w:rPr>
        <w:t xml:space="preserve"> - наибольшее количество одинаковых комплектов, которые можно собрать, используя все предметы.</w:t>
      </w:r>
    </w:p>
    <w:p w14:paraId="3A3979A4" w14:textId="77777777" w:rsidR="002A1C1B" w:rsidRPr="002A1C1B" w:rsidRDefault="002A1C1B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2A1C1B">
        <w:rPr>
          <w:rFonts w:ascii="Times New Roman" w:hAnsi="Times New Roman"/>
          <w:i/>
          <w:sz w:val="28"/>
          <w:szCs w:val="28"/>
        </w:rPr>
        <w:t>Ответ</w:t>
      </w:r>
      <w:r w:rsidRPr="002A1C1B">
        <w:rPr>
          <w:rFonts w:ascii="Times New Roman" w:hAnsi="Times New Roman"/>
          <w:sz w:val="28"/>
          <w:szCs w:val="28"/>
        </w:rPr>
        <w:t xml:space="preserve">: 22 комплекта     </w:t>
      </w:r>
    </w:p>
    <w:p w14:paraId="49FC4A71" w14:textId="77777777" w:rsidR="004B44B0" w:rsidRPr="004B44B0" w:rsidRDefault="00C12FE4" w:rsidP="004B44B0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="004B44B0" w:rsidRPr="004B44B0">
        <w:rPr>
          <w:rFonts w:ascii="Times New Roman" w:hAnsi="Times New Roman"/>
          <w:b/>
          <w:sz w:val="28"/>
          <w:szCs w:val="28"/>
        </w:rPr>
        <w:lastRenderedPageBreak/>
        <w:t>Вступительный экзамен по математике</w:t>
      </w:r>
      <w:r w:rsidR="005E10D5">
        <w:rPr>
          <w:rFonts w:ascii="Times New Roman" w:hAnsi="Times New Roman"/>
          <w:b/>
          <w:sz w:val="28"/>
          <w:szCs w:val="28"/>
        </w:rPr>
        <w:t>:</w:t>
      </w:r>
    </w:p>
    <w:p w14:paraId="6EC09DED" w14:textId="77777777" w:rsidR="004B44B0" w:rsidRPr="004B44B0" w:rsidRDefault="004B44B0" w:rsidP="008E7E10">
      <w:pPr>
        <w:spacing w:line="240" w:lineRule="auto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 xml:space="preserve">№1.  </w:t>
      </w:r>
      <w:r w:rsidRPr="004B44B0">
        <w:rPr>
          <w:rFonts w:ascii="Times New Roman" w:hAnsi="Times New Roman"/>
          <w:sz w:val="28"/>
          <w:szCs w:val="28"/>
        </w:rPr>
        <w:t>Выберите верное равенство:</w:t>
      </w:r>
    </w:p>
    <w:p w14:paraId="6E7774DF" w14:textId="77777777" w:rsidR="004B44B0" w:rsidRPr="004B44B0" w:rsidRDefault="004B44B0" w:rsidP="008E7E10">
      <w:pPr>
        <w:spacing w:line="240" w:lineRule="auto"/>
        <w:ind w:firstLine="567"/>
        <w:contextualSpacing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sz w:val="28"/>
          <w:szCs w:val="28"/>
        </w:rPr>
        <w:t xml:space="preserve">а) </w:t>
      </w:r>
      <w:r w:rsidRPr="004B44B0">
        <w:rPr>
          <w:rFonts w:ascii="Times New Roman" w:hAnsi="Times New Roman"/>
          <w:position w:val="-6"/>
          <w:sz w:val="28"/>
          <w:szCs w:val="28"/>
        </w:rPr>
        <w:object w:dxaOrig="1260" w:dyaOrig="279" w14:anchorId="78C4EFE5">
          <v:shape id="_x0000_i1082" type="#_x0000_t75" style="width:63pt;height:14.25pt" o:ole="">
            <v:imagedata r:id="rId121" o:title=""/>
          </v:shape>
          <o:OLEObject Type="Embed" ProgID="Equation.DSMT4" ShapeID="_x0000_i1082" DrawAspect="Content" ObjectID="_1737195819" r:id="rId122"/>
        </w:object>
      </w:r>
      <w:r w:rsidRPr="004B44B0">
        <w:rPr>
          <w:rFonts w:ascii="Times New Roman" w:hAnsi="Times New Roman"/>
          <w:sz w:val="28"/>
          <w:szCs w:val="28"/>
        </w:rPr>
        <w:t xml:space="preserve">;   б) </w:t>
      </w:r>
      <w:r w:rsidRPr="004B44B0">
        <w:rPr>
          <w:rFonts w:ascii="Times New Roman" w:hAnsi="Times New Roman"/>
          <w:position w:val="-10"/>
          <w:sz w:val="28"/>
          <w:szCs w:val="28"/>
        </w:rPr>
        <w:object w:dxaOrig="1080" w:dyaOrig="320" w14:anchorId="36342CB6">
          <v:shape id="_x0000_i1083" type="#_x0000_t75" style="width:54pt;height:15.75pt" o:ole="">
            <v:imagedata r:id="rId123" o:title=""/>
          </v:shape>
          <o:OLEObject Type="Embed" ProgID="Equation.DSMT4" ShapeID="_x0000_i1083" DrawAspect="Content" ObjectID="_1737195820" r:id="rId124"/>
        </w:object>
      </w:r>
      <w:r w:rsidRPr="004B44B0">
        <w:rPr>
          <w:rFonts w:ascii="Times New Roman" w:hAnsi="Times New Roman"/>
          <w:sz w:val="28"/>
          <w:szCs w:val="28"/>
        </w:rPr>
        <w:t xml:space="preserve">;   в)  </w:t>
      </w:r>
      <w:r w:rsidRPr="004B44B0">
        <w:rPr>
          <w:rFonts w:ascii="Times New Roman" w:hAnsi="Times New Roman"/>
          <w:position w:val="-6"/>
          <w:sz w:val="28"/>
          <w:szCs w:val="28"/>
        </w:rPr>
        <w:object w:dxaOrig="1140" w:dyaOrig="279" w14:anchorId="0AA41A29">
          <v:shape id="_x0000_i1084" type="#_x0000_t75" style="width:57pt;height:14.25pt" o:ole="">
            <v:imagedata r:id="rId125" o:title=""/>
          </v:shape>
          <o:OLEObject Type="Embed" ProgID="Equation.DSMT4" ShapeID="_x0000_i1084" DrawAspect="Content" ObjectID="_1737195821" r:id="rId126"/>
        </w:object>
      </w:r>
      <w:r w:rsidRPr="004B44B0">
        <w:rPr>
          <w:rFonts w:ascii="Times New Roman" w:hAnsi="Times New Roman"/>
          <w:sz w:val="28"/>
          <w:szCs w:val="28"/>
        </w:rPr>
        <w:t xml:space="preserve">;   г) </w:t>
      </w:r>
      <w:r w:rsidRPr="004B44B0">
        <w:rPr>
          <w:rFonts w:ascii="Times New Roman" w:hAnsi="Times New Roman"/>
          <w:position w:val="-10"/>
          <w:sz w:val="28"/>
          <w:szCs w:val="28"/>
        </w:rPr>
        <w:object w:dxaOrig="1219" w:dyaOrig="320" w14:anchorId="548C5AC7">
          <v:shape id="_x0000_i1085" type="#_x0000_t75" style="width:60.75pt;height:15.75pt" o:ole="">
            <v:imagedata r:id="rId127" o:title=""/>
          </v:shape>
          <o:OLEObject Type="Embed" ProgID="Equation.DSMT4" ShapeID="_x0000_i1085" DrawAspect="Content" ObjectID="_1737195822" r:id="rId128"/>
        </w:object>
      </w:r>
      <w:r w:rsidRPr="004B44B0">
        <w:rPr>
          <w:rFonts w:ascii="Times New Roman" w:hAnsi="Times New Roman"/>
          <w:sz w:val="28"/>
          <w:szCs w:val="28"/>
        </w:rPr>
        <w:t>.</w:t>
      </w:r>
    </w:p>
    <w:p w14:paraId="77CB7EE0" w14:textId="77777777" w:rsidR="004B44B0" w:rsidRPr="004B44B0" w:rsidRDefault="004B44B0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b/>
          <w:iCs/>
          <w:sz w:val="28"/>
          <w:szCs w:val="28"/>
        </w:rPr>
        <w:t>№2.</w:t>
      </w:r>
      <w:r w:rsidRPr="004B44B0">
        <w:rPr>
          <w:rFonts w:ascii="Times New Roman" w:hAnsi="Times New Roman"/>
          <w:iCs/>
          <w:sz w:val="28"/>
          <w:szCs w:val="28"/>
        </w:rPr>
        <w:t xml:space="preserve">  Из чисел    </w:t>
      </w:r>
      <w:r w:rsidRPr="004B44B0">
        <w:rPr>
          <w:rFonts w:ascii="Times New Roman" w:hAnsi="Times New Roman"/>
          <w:position w:val="-24"/>
          <w:sz w:val="28"/>
          <w:szCs w:val="28"/>
        </w:rPr>
        <w:object w:dxaOrig="3540" w:dyaOrig="620" w14:anchorId="278373DD">
          <v:shape id="_x0000_i1086" type="#_x0000_t75" style="width:177pt;height:30.75pt" o:ole="">
            <v:imagedata r:id="rId129" o:title=""/>
          </v:shape>
          <o:OLEObject Type="Embed" ProgID="Equation.DSMT4" ShapeID="_x0000_i1086" DrawAspect="Content" ObjectID="_1737195823" r:id="rId130"/>
        </w:object>
      </w:r>
      <w:r w:rsidRPr="004B44B0">
        <w:rPr>
          <w:rFonts w:ascii="Times New Roman" w:hAnsi="Times New Roman"/>
          <w:iCs/>
          <w:sz w:val="28"/>
          <w:szCs w:val="28"/>
        </w:rPr>
        <w:t xml:space="preserve">     выберите наибольшее:</w:t>
      </w:r>
    </w:p>
    <w:p w14:paraId="54CF5EEB" w14:textId="77777777" w:rsidR="004B44B0" w:rsidRPr="004B44B0" w:rsidRDefault="004B44B0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sz w:val="28"/>
          <w:szCs w:val="28"/>
        </w:rPr>
        <w:t xml:space="preserve">          а)  </w:t>
      </w:r>
      <w:r w:rsidRPr="004B44B0">
        <w:rPr>
          <w:rFonts w:ascii="Times New Roman" w:hAnsi="Times New Roman"/>
          <w:position w:val="-24"/>
          <w:sz w:val="28"/>
          <w:szCs w:val="28"/>
        </w:rPr>
        <w:object w:dxaOrig="620" w:dyaOrig="620" w14:anchorId="7900AA84">
          <v:shape id="_x0000_i1087" type="#_x0000_t75" style="width:30.75pt;height:30.75pt" o:ole="">
            <v:imagedata r:id="rId131" o:title=""/>
          </v:shape>
          <o:OLEObject Type="Embed" ProgID="Equation.DSMT4" ShapeID="_x0000_i1087" DrawAspect="Content" ObjectID="_1737195824" r:id="rId132"/>
        </w:object>
      </w:r>
      <w:r w:rsidRPr="004B44B0">
        <w:rPr>
          <w:rFonts w:ascii="Times New Roman" w:hAnsi="Times New Roman"/>
          <w:sz w:val="28"/>
          <w:szCs w:val="28"/>
        </w:rPr>
        <w:t xml:space="preserve">;     б)  </w:t>
      </w:r>
      <w:r w:rsidRPr="004B44B0">
        <w:rPr>
          <w:rFonts w:ascii="Times New Roman" w:hAnsi="Times New Roman"/>
          <w:position w:val="-6"/>
          <w:sz w:val="28"/>
          <w:szCs w:val="28"/>
        </w:rPr>
        <w:object w:dxaOrig="440" w:dyaOrig="279" w14:anchorId="299A83DD">
          <v:shape id="_x0000_i1088" type="#_x0000_t75" style="width:21.75pt;height:14.25pt" o:ole="">
            <v:imagedata r:id="rId133" o:title=""/>
          </v:shape>
          <o:OLEObject Type="Embed" ProgID="Equation.DSMT4" ShapeID="_x0000_i1088" DrawAspect="Content" ObjectID="_1737195825" r:id="rId134"/>
        </w:object>
      </w:r>
      <w:r w:rsidRPr="004B44B0">
        <w:rPr>
          <w:rFonts w:ascii="Times New Roman" w:hAnsi="Times New Roman"/>
          <w:sz w:val="28"/>
          <w:szCs w:val="28"/>
        </w:rPr>
        <w:t xml:space="preserve">;    в)  </w:t>
      </w:r>
      <w:r w:rsidRPr="004B44B0">
        <w:rPr>
          <w:rFonts w:ascii="Times New Roman" w:hAnsi="Times New Roman"/>
          <w:position w:val="-24"/>
          <w:sz w:val="28"/>
          <w:szCs w:val="28"/>
        </w:rPr>
        <w:object w:dxaOrig="620" w:dyaOrig="620" w14:anchorId="27C17D25">
          <v:shape id="_x0000_i1089" type="#_x0000_t75" style="width:30.75pt;height:30.75pt" o:ole="">
            <v:imagedata r:id="rId135" o:title=""/>
          </v:shape>
          <o:OLEObject Type="Embed" ProgID="Equation.DSMT4" ShapeID="_x0000_i1089" DrawAspect="Content" ObjectID="_1737195826" r:id="rId136"/>
        </w:object>
      </w:r>
      <w:r w:rsidRPr="004B44B0">
        <w:rPr>
          <w:rFonts w:ascii="Times New Roman" w:hAnsi="Times New Roman"/>
          <w:sz w:val="28"/>
          <w:szCs w:val="28"/>
        </w:rPr>
        <w:t xml:space="preserve">;   г)  </w:t>
      </w:r>
      <w:r w:rsidRPr="004B44B0">
        <w:rPr>
          <w:rFonts w:ascii="Times New Roman" w:hAnsi="Times New Roman"/>
          <w:position w:val="-24"/>
          <w:sz w:val="28"/>
          <w:szCs w:val="28"/>
        </w:rPr>
        <w:object w:dxaOrig="620" w:dyaOrig="620" w14:anchorId="44EAAF56">
          <v:shape id="_x0000_i1090" type="#_x0000_t75" style="width:30.75pt;height:30.75pt" o:ole="">
            <v:imagedata r:id="rId137" o:title=""/>
          </v:shape>
          <o:OLEObject Type="Embed" ProgID="Equation.DSMT4" ShapeID="_x0000_i1090" DrawAspect="Content" ObjectID="_1737195827" r:id="rId138"/>
        </w:object>
      </w:r>
      <w:r w:rsidRPr="004B44B0">
        <w:rPr>
          <w:rFonts w:ascii="Times New Roman" w:hAnsi="Times New Roman"/>
          <w:sz w:val="28"/>
          <w:szCs w:val="28"/>
        </w:rPr>
        <w:t>.</w:t>
      </w:r>
    </w:p>
    <w:p w14:paraId="32794DD7" w14:textId="77777777" w:rsidR="004B44B0" w:rsidRPr="004B44B0" w:rsidRDefault="004B44B0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 xml:space="preserve">№3. </w:t>
      </w:r>
      <w:r w:rsidRPr="004B44B0">
        <w:rPr>
          <w:rFonts w:ascii="Times New Roman" w:hAnsi="Times New Roman"/>
          <w:sz w:val="28"/>
          <w:szCs w:val="28"/>
        </w:rPr>
        <w:t>Выразите в килограммах 51 г.</w:t>
      </w:r>
    </w:p>
    <w:p w14:paraId="72ABFD3B" w14:textId="77777777" w:rsidR="004B44B0" w:rsidRPr="004B44B0" w:rsidRDefault="004B44B0" w:rsidP="008E7E10">
      <w:pPr>
        <w:spacing w:line="240" w:lineRule="auto"/>
        <w:rPr>
          <w:rFonts w:ascii="Times New Roman" w:hAnsi="Times New Roman"/>
          <w:b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 xml:space="preserve">№4. </w:t>
      </w:r>
      <w:r w:rsidRPr="004B44B0">
        <w:rPr>
          <w:rFonts w:ascii="Times New Roman" w:hAnsi="Times New Roman"/>
          <w:sz w:val="28"/>
          <w:szCs w:val="28"/>
        </w:rPr>
        <w:t>Найдите значение выражения</w:t>
      </w:r>
      <w:r w:rsidRPr="004B44B0">
        <w:rPr>
          <w:rFonts w:ascii="Times New Roman" w:hAnsi="Times New Roman"/>
          <w:b/>
          <w:sz w:val="28"/>
          <w:szCs w:val="28"/>
        </w:rPr>
        <w:t xml:space="preserve"> </w:t>
      </w:r>
      <w:r w:rsidRPr="004B44B0">
        <w:rPr>
          <w:rFonts w:ascii="Times New Roman" w:hAnsi="Times New Roman"/>
          <w:position w:val="-24"/>
          <w:sz w:val="28"/>
          <w:szCs w:val="28"/>
        </w:rPr>
        <w:object w:dxaOrig="700" w:dyaOrig="620" w14:anchorId="7A55473D">
          <v:shape id="_x0000_i1091" type="#_x0000_t75" style="width:35.25pt;height:30.75pt" o:ole="">
            <v:imagedata r:id="rId139" o:title=""/>
          </v:shape>
          <o:OLEObject Type="Embed" ProgID="Equation.DSMT4" ShapeID="_x0000_i1091" DrawAspect="Content" ObjectID="_1737195828" r:id="rId140"/>
        </w:object>
      </w:r>
      <w:r w:rsidRPr="004B44B0">
        <w:rPr>
          <w:rFonts w:ascii="Times New Roman" w:hAnsi="Times New Roman"/>
          <w:sz w:val="28"/>
          <w:szCs w:val="28"/>
        </w:rPr>
        <w:t>.</w:t>
      </w:r>
    </w:p>
    <w:p w14:paraId="4B1EAF41" w14:textId="77777777" w:rsidR="004B44B0" w:rsidRPr="004B44B0" w:rsidRDefault="004B44B0" w:rsidP="008E7E10">
      <w:pPr>
        <w:spacing w:line="240" w:lineRule="auto"/>
        <w:rPr>
          <w:rFonts w:ascii="Times New Roman" w:hAnsi="Times New Roman"/>
          <w:color w:val="FF0000"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>№5.</w:t>
      </w:r>
      <w:r w:rsidRPr="004B44B0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4B44B0">
        <w:rPr>
          <w:rFonts w:ascii="Times New Roman" w:hAnsi="Times New Roman"/>
          <w:sz w:val="28"/>
          <w:szCs w:val="28"/>
        </w:rPr>
        <w:t>Площадь прямоугольника равна 600 см</w:t>
      </w:r>
      <w:r w:rsidRPr="004B44B0">
        <w:rPr>
          <w:rFonts w:ascii="Times New Roman" w:hAnsi="Times New Roman"/>
          <w:sz w:val="28"/>
          <w:szCs w:val="28"/>
          <w:vertAlign w:val="superscript"/>
        </w:rPr>
        <w:t>2</w:t>
      </w:r>
      <w:r w:rsidRPr="004B44B0">
        <w:rPr>
          <w:rFonts w:ascii="Times New Roman" w:hAnsi="Times New Roman"/>
          <w:sz w:val="28"/>
          <w:szCs w:val="28"/>
        </w:rPr>
        <w:t>, а длина одной из его сторон равна 0,6 м. Найдите периметр прямоугольника.</w:t>
      </w:r>
    </w:p>
    <w:p w14:paraId="73361CF6" w14:textId="77777777" w:rsidR="004B44B0" w:rsidRPr="004B44B0" w:rsidRDefault="004B44B0" w:rsidP="008E7E10">
      <w:pPr>
        <w:spacing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 xml:space="preserve">№6. </w:t>
      </w:r>
      <w:r w:rsidRPr="004B44B0">
        <w:rPr>
          <w:rFonts w:ascii="Times New Roman" w:hAnsi="Times New Roman"/>
          <w:sz w:val="28"/>
          <w:szCs w:val="28"/>
        </w:rPr>
        <w:t>Решите уравнение</w:t>
      </w:r>
      <w:r w:rsidRPr="004B44B0">
        <w:rPr>
          <w:rFonts w:ascii="Times New Roman" w:hAnsi="Times New Roman"/>
          <w:b/>
          <w:sz w:val="28"/>
          <w:szCs w:val="28"/>
        </w:rPr>
        <w:t xml:space="preserve"> </w:t>
      </w:r>
      <w:r w:rsidRPr="004B44B0">
        <w:rPr>
          <w:rFonts w:ascii="Times New Roman" w:hAnsi="Times New Roman"/>
          <w:position w:val="-24"/>
          <w:sz w:val="28"/>
          <w:szCs w:val="28"/>
        </w:rPr>
        <w:object w:dxaOrig="1480" w:dyaOrig="620" w14:anchorId="349AD690">
          <v:shape id="_x0000_i1092" type="#_x0000_t75" style="width:74.25pt;height:30.75pt" o:ole="">
            <v:imagedata r:id="rId141" o:title=""/>
          </v:shape>
          <o:OLEObject Type="Embed" ProgID="Equation.DSMT4" ShapeID="_x0000_i1092" DrawAspect="Content" ObjectID="_1737195829" r:id="rId142"/>
        </w:object>
      </w:r>
      <w:r w:rsidRPr="004B44B0">
        <w:rPr>
          <w:rFonts w:ascii="Times New Roman" w:hAnsi="Times New Roman"/>
          <w:sz w:val="28"/>
          <w:szCs w:val="28"/>
        </w:rPr>
        <w:t>.</w:t>
      </w:r>
    </w:p>
    <w:p w14:paraId="7E020D16" w14:textId="77777777" w:rsidR="004B44B0" w:rsidRPr="004B44B0" w:rsidRDefault="004B44B0" w:rsidP="008E7E10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>№7.</w:t>
      </w:r>
      <w:r w:rsidRPr="004B44B0">
        <w:rPr>
          <w:rFonts w:ascii="Times New Roman" w:hAnsi="Times New Roman"/>
          <w:sz w:val="28"/>
          <w:szCs w:val="28"/>
        </w:rPr>
        <w:t xml:space="preserve"> Для ремонта спортивного зала школа получила 270 кг краски. В первый день израсходовали </w:t>
      </w:r>
      <w:r w:rsidRPr="004B44B0">
        <w:rPr>
          <w:rFonts w:ascii="Times New Roman" w:hAnsi="Times New Roman"/>
          <w:position w:val="-24"/>
          <w:sz w:val="28"/>
          <w:szCs w:val="28"/>
        </w:rPr>
        <w:object w:dxaOrig="220" w:dyaOrig="620" w14:anchorId="33261F44">
          <v:shape id="_x0000_i1093" type="#_x0000_t75" style="width:11.25pt;height:30.75pt" o:ole="">
            <v:imagedata r:id="rId143" o:title=""/>
          </v:shape>
          <o:OLEObject Type="Embed" ProgID="Equation.DSMT4" ShapeID="_x0000_i1093" DrawAspect="Content" ObjectID="_1737195830" r:id="rId144"/>
        </w:object>
      </w:r>
      <w:r w:rsidRPr="004B44B0">
        <w:rPr>
          <w:rFonts w:ascii="Times New Roman" w:hAnsi="Times New Roman"/>
          <w:sz w:val="28"/>
          <w:szCs w:val="28"/>
        </w:rPr>
        <w:t xml:space="preserve"> всей краски, а во второй день  – </w:t>
      </w:r>
      <w:r w:rsidRPr="004B44B0">
        <w:rPr>
          <w:rFonts w:ascii="Times New Roman" w:hAnsi="Times New Roman"/>
          <w:position w:val="-24"/>
          <w:sz w:val="28"/>
          <w:szCs w:val="28"/>
        </w:rPr>
        <w:object w:dxaOrig="360" w:dyaOrig="620" w14:anchorId="588A3C15">
          <v:shape id="_x0000_i1094" type="#_x0000_t75" style="width:18pt;height:30.75pt" o:ole="">
            <v:imagedata r:id="rId145" o:title=""/>
          </v:shape>
          <o:OLEObject Type="Embed" ProgID="Equation.DSMT4" ShapeID="_x0000_i1094" DrawAspect="Content" ObjectID="_1737195831" r:id="rId146"/>
        </w:object>
      </w:r>
      <w:r w:rsidRPr="004B44B0">
        <w:rPr>
          <w:rFonts w:ascii="Times New Roman" w:hAnsi="Times New Roman"/>
          <w:sz w:val="28"/>
          <w:szCs w:val="28"/>
        </w:rPr>
        <w:t xml:space="preserve"> остатка. Найдите, сколько килограммов краски осталось неизрасходованными после двух дней ремонта.</w:t>
      </w:r>
    </w:p>
    <w:p w14:paraId="2FBD11C9" w14:textId="77777777" w:rsidR="004B44B0" w:rsidRPr="004B44B0" w:rsidRDefault="004B44B0" w:rsidP="008E7E10">
      <w:pPr>
        <w:pStyle w:val="ac"/>
        <w:ind w:left="0"/>
        <w:jc w:val="both"/>
        <w:rPr>
          <w:b/>
          <w:color w:val="FF0000"/>
          <w:sz w:val="28"/>
          <w:szCs w:val="28"/>
        </w:rPr>
      </w:pPr>
      <w:r w:rsidRPr="004B44B0">
        <w:rPr>
          <w:b/>
          <w:sz w:val="28"/>
          <w:szCs w:val="28"/>
        </w:rPr>
        <w:t xml:space="preserve">№8. </w:t>
      </w:r>
      <w:r w:rsidRPr="004B44B0">
        <w:rPr>
          <w:noProof/>
          <w:sz w:val="28"/>
          <w:szCs w:val="28"/>
        </w:rPr>
        <w:t>Найдите значение выражения</w:t>
      </w:r>
      <w:r w:rsidRPr="004B44B0">
        <w:rPr>
          <w:sz w:val="28"/>
          <w:szCs w:val="28"/>
        </w:rPr>
        <w:t xml:space="preserve">:  </w:t>
      </w:r>
      <w:r w:rsidRPr="004B44B0">
        <w:rPr>
          <w:position w:val="-28"/>
          <w:sz w:val="28"/>
          <w:szCs w:val="28"/>
        </w:rPr>
        <w:object w:dxaOrig="2900" w:dyaOrig="680" w14:anchorId="4A2FDD4D">
          <v:shape id="_x0000_i1095" type="#_x0000_t75" style="width:144.75pt;height:33.75pt" o:ole="">
            <v:imagedata r:id="rId147" o:title=""/>
          </v:shape>
          <o:OLEObject Type="Embed" ProgID="Equation.DSMT4" ShapeID="_x0000_i1095" DrawAspect="Content" ObjectID="_1737195832" r:id="rId148"/>
        </w:object>
      </w:r>
      <w:r w:rsidRPr="004B44B0">
        <w:rPr>
          <w:sz w:val="28"/>
          <w:szCs w:val="28"/>
        </w:rPr>
        <w:t>.</w:t>
      </w:r>
    </w:p>
    <w:p w14:paraId="03600B30" w14:textId="77777777" w:rsidR="004B44B0" w:rsidRPr="0027716F" w:rsidRDefault="004B44B0" w:rsidP="008E7E10">
      <w:pPr>
        <w:spacing w:after="0" w:line="240" w:lineRule="auto"/>
        <w:jc w:val="both"/>
        <w:rPr>
          <w:rFonts w:ascii="Times New Roman" w:hAnsi="Times New Roman"/>
          <w:iCs/>
          <w:color w:val="000000"/>
          <w:sz w:val="28"/>
          <w:szCs w:val="28"/>
        </w:rPr>
      </w:pPr>
      <w:r w:rsidRPr="0027716F">
        <w:rPr>
          <w:rFonts w:ascii="Times New Roman" w:hAnsi="Times New Roman"/>
          <w:b/>
          <w:sz w:val="28"/>
          <w:szCs w:val="28"/>
        </w:rPr>
        <w:t>№9</w:t>
      </w:r>
      <w:r w:rsidRPr="004B44B0">
        <w:rPr>
          <w:rFonts w:ascii="Times New Roman" w:hAnsi="Times New Roman"/>
          <w:sz w:val="28"/>
          <w:szCs w:val="28"/>
        </w:rPr>
        <w:t>.</w:t>
      </w:r>
      <w:r w:rsidRPr="004B44B0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27716F">
        <w:rPr>
          <w:rFonts w:ascii="Times New Roman" w:hAnsi="Times New Roman"/>
          <w:iCs/>
          <w:color w:val="000000"/>
          <w:sz w:val="28"/>
          <w:szCs w:val="28"/>
        </w:rPr>
        <w:t>Катер прошел 32 км по течению реки за 1 час 36 мин, а против течения реки за такое же время катер прошел только 24 км. Найдите скорость течения реки, если собственная скорость катера оставалась неизменной.</w:t>
      </w:r>
    </w:p>
    <w:p w14:paraId="1699E8A3" w14:textId="77777777" w:rsidR="004B44B0" w:rsidRPr="0027716F" w:rsidRDefault="004B44B0" w:rsidP="008E7E10">
      <w:pPr>
        <w:spacing w:after="0"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27716F">
        <w:rPr>
          <w:rFonts w:ascii="Times New Roman" w:hAnsi="Times New Roman"/>
          <w:b/>
          <w:sz w:val="28"/>
          <w:szCs w:val="28"/>
        </w:rPr>
        <w:t>№10.</w:t>
      </w:r>
      <w:r w:rsidRPr="004B44B0">
        <w:rPr>
          <w:rFonts w:ascii="Times New Roman" w:hAnsi="Times New Roman"/>
          <w:sz w:val="28"/>
          <w:szCs w:val="28"/>
        </w:rPr>
        <w:t xml:space="preserve"> </w:t>
      </w:r>
      <w:r w:rsidRPr="0027716F">
        <w:rPr>
          <w:rFonts w:ascii="Times New Roman" w:hAnsi="Times New Roman"/>
          <w:iCs/>
          <w:sz w:val="28"/>
          <w:szCs w:val="28"/>
        </w:rPr>
        <w:t xml:space="preserve">Некоторое число увеличили на 50 %, из полученного числа вычли 25 % исходного числа, после чего получили число 45. Найдите исходное число. </w:t>
      </w:r>
    </w:p>
    <w:p w14:paraId="297E7189" w14:textId="77777777" w:rsidR="004B44B0" w:rsidRPr="004B44B0" w:rsidRDefault="004B44B0" w:rsidP="004B44B0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72D650B6" w14:textId="77777777" w:rsidR="004B44B0" w:rsidRPr="004B44B0" w:rsidRDefault="004B44B0" w:rsidP="008E7E10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 xml:space="preserve">Программный материал, </w:t>
      </w:r>
    </w:p>
    <w:p w14:paraId="22E33BF2" w14:textId="77777777" w:rsidR="004B44B0" w:rsidRPr="004B44B0" w:rsidRDefault="004B44B0" w:rsidP="008E7E10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 xml:space="preserve">владение которым необходимо для успешного выполнения </w:t>
      </w:r>
    </w:p>
    <w:p w14:paraId="027F8710" w14:textId="77777777" w:rsidR="004B44B0" w:rsidRPr="004B44B0" w:rsidRDefault="004B44B0" w:rsidP="008E7E10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>заданий вступительного экзамена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8"/>
        <w:gridCol w:w="8640"/>
      </w:tblGrid>
      <w:tr w:rsidR="004B44B0" w:rsidRPr="004B44B0" w14:paraId="1D0D0AF7" w14:textId="77777777" w:rsidTr="008C3EC8">
        <w:tc>
          <w:tcPr>
            <w:tcW w:w="758" w:type="dxa"/>
            <w:shd w:val="clear" w:color="auto" w:fill="auto"/>
          </w:tcPr>
          <w:p w14:paraId="716D239C" w14:textId="77777777" w:rsidR="004B44B0" w:rsidRPr="004B44B0" w:rsidRDefault="004B44B0" w:rsidP="008E7E10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B44B0">
              <w:rPr>
                <w:rFonts w:ascii="Times New Roman" w:hAnsi="Times New Roman"/>
                <w:b/>
                <w:sz w:val="28"/>
                <w:szCs w:val="28"/>
              </w:rPr>
              <w:t>№1.</w:t>
            </w:r>
          </w:p>
        </w:tc>
        <w:tc>
          <w:tcPr>
            <w:tcW w:w="8789" w:type="dxa"/>
            <w:shd w:val="clear" w:color="auto" w:fill="auto"/>
          </w:tcPr>
          <w:p w14:paraId="02FC1DBA" w14:textId="77777777" w:rsidR="004B44B0" w:rsidRPr="004B44B0" w:rsidRDefault="004B44B0" w:rsidP="008C3EC8">
            <w:pPr>
              <w:pStyle w:val="a9"/>
              <w:shd w:val="clear" w:color="auto" w:fill="FFFFFF"/>
              <w:spacing w:before="0" w:beforeAutospacing="0" w:after="0" w:afterAutospacing="0" w:line="360" w:lineRule="auto"/>
              <w:rPr>
                <w:color w:val="000000"/>
                <w:sz w:val="28"/>
                <w:szCs w:val="28"/>
              </w:rPr>
            </w:pPr>
            <w:r w:rsidRPr="004B44B0">
              <w:rPr>
                <w:rStyle w:val="apple-converted-space"/>
                <w:color w:val="000000"/>
                <w:sz w:val="28"/>
                <w:szCs w:val="28"/>
              </w:rPr>
              <w:t>Проценты</w:t>
            </w:r>
          </w:p>
        </w:tc>
      </w:tr>
      <w:tr w:rsidR="004B44B0" w:rsidRPr="004B44B0" w14:paraId="66B731E6" w14:textId="77777777" w:rsidTr="008C3EC8">
        <w:tc>
          <w:tcPr>
            <w:tcW w:w="758" w:type="dxa"/>
            <w:shd w:val="clear" w:color="auto" w:fill="auto"/>
          </w:tcPr>
          <w:p w14:paraId="186A6786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B44B0">
              <w:rPr>
                <w:rFonts w:ascii="Times New Roman" w:hAnsi="Times New Roman"/>
                <w:b/>
                <w:sz w:val="28"/>
                <w:szCs w:val="28"/>
              </w:rPr>
              <w:t>№2.</w:t>
            </w:r>
          </w:p>
        </w:tc>
        <w:tc>
          <w:tcPr>
            <w:tcW w:w="8789" w:type="dxa"/>
            <w:shd w:val="clear" w:color="auto" w:fill="auto"/>
          </w:tcPr>
          <w:p w14:paraId="4512363A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44B0">
              <w:rPr>
                <w:rFonts w:ascii="Times New Roman" w:hAnsi="Times New Roman"/>
                <w:sz w:val="28"/>
                <w:szCs w:val="28"/>
              </w:rPr>
              <w:t>Сравнение рациональных чисел</w:t>
            </w:r>
          </w:p>
        </w:tc>
      </w:tr>
      <w:tr w:rsidR="004B44B0" w:rsidRPr="004B44B0" w14:paraId="1F87A87C" w14:textId="77777777" w:rsidTr="008C3EC8">
        <w:tc>
          <w:tcPr>
            <w:tcW w:w="758" w:type="dxa"/>
            <w:shd w:val="clear" w:color="auto" w:fill="auto"/>
          </w:tcPr>
          <w:p w14:paraId="1D0234CD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B44B0">
              <w:rPr>
                <w:rFonts w:ascii="Times New Roman" w:hAnsi="Times New Roman"/>
                <w:b/>
                <w:sz w:val="28"/>
                <w:szCs w:val="28"/>
              </w:rPr>
              <w:t>№3.</w:t>
            </w:r>
          </w:p>
        </w:tc>
        <w:tc>
          <w:tcPr>
            <w:tcW w:w="8789" w:type="dxa"/>
            <w:shd w:val="clear" w:color="auto" w:fill="auto"/>
          </w:tcPr>
          <w:p w14:paraId="78B053B1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44B0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</w:rPr>
              <w:t>Переход от одной единицы измерения величины к другой</w:t>
            </w:r>
          </w:p>
        </w:tc>
      </w:tr>
      <w:tr w:rsidR="004B44B0" w:rsidRPr="004B44B0" w14:paraId="23BA6989" w14:textId="77777777" w:rsidTr="008C3EC8">
        <w:tc>
          <w:tcPr>
            <w:tcW w:w="758" w:type="dxa"/>
            <w:shd w:val="clear" w:color="auto" w:fill="auto"/>
          </w:tcPr>
          <w:p w14:paraId="32576833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B44B0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№4.</w:t>
            </w:r>
          </w:p>
        </w:tc>
        <w:tc>
          <w:tcPr>
            <w:tcW w:w="8789" w:type="dxa"/>
            <w:shd w:val="clear" w:color="auto" w:fill="auto"/>
          </w:tcPr>
          <w:p w14:paraId="5E454D7C" w14:textId="77777777" w:rsidR="004B44B0" w:rsidRPr="004B44B0" w:rsidRDefault="004B44B0" w:rsidP="008C3EC8">
            <w:pPr>
              <w:pStyle w:val="a9"/>
              <w:shd w:val="clear" w:color="auto" w:fill="FFFFFF"/>
              <w:spacing w:before="0" w:beforeAutospacing="0" w:after="0" w:afterAutospacing="0"/>
              <w:rPr>
                <w:color w:val="000000"/>
                <w:sz w:val="28"/>
                <w:szCs w:val="28"/>
              </w:rPr>
            </w:pPr>
            <w:r w:rsidRPr="004B44B0">
              <w:rPr>
                <w:color w:val="000000"/>
                <w:sz w:val="28"/>
                <w:szCs w:val="28"/>
              </w:rPr>
              <w:t>Действия с обыкновенными дробями</w:t>
            </w:r>
          </w:p>
        </w:tc>
      </w:tr>
      <w:tr w:rsidR="004B44B0" w:rsidRPr="004B44B0" w14:paraId="36A27F7F" w14:textId="77777777" w:rsidTr="008C3EC8">
        <w:tc>
          <w:tcPr>
            <w:tcW w:w="758" w:type="dxa"/>
            <w:shd w:val="clear" w:color="auto" w:fill="auto"/>
          </w:tcPr>
          <w:p w14:paraId="416F7E4B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B44B0">
              <w:rPr>
                <w:rFonts w:ascii="Times New Roman" w:hAnsi="Times New Roman"/>
                <w:b/>
                <w:sz w:val="28"/>
                <w:szCs w:val="28"/>
              </w:rPr>
              <w:t>№5.</w:t>
            </w:r>
          </w:p>
        </w:tc>
        <w:tc>
          <w:tcPr>
            <w:tcW w:w="8789" w:type="dxa"/>
            <w:shd w:val="clear" w:color="auto" w:fill="auto"/>
          </w:tcPr>
          <w:p w14:paraId="6D4CCEB2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44B0">
              <w:rPr>
                <w:rFonts w:ascii="Times New Roman" w:hAnsi="Times New Roman"/>
                <w:color w:val="000000"/>
                <w:sz w:val="28"/>
                <w:szCs w:val="28"/>
              </w:rPr>
              <w:t>Площадь и периметр прямоугольника</w:t>
            </w:r>
          </w:p>
        </w:tc>
      </w:tr>
      <w:tr w:rsidR="004B44B0" w:rsidRPr="004B44B0" w14:paraId="6AB3F497" w14:textId="77777777" w:rsidTr="008C3EC8">
        <w:tc>
          <w:tcPr>
            <w:tcW w:w="758" w:type="dxa"/>
            <w:shd w:val="clear" w:color="auto" w:fill="auto"/>
          </w:tcPr>
          <w:p w14:paraId="1301F64B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B44B0">
              <w:rPr>
                <w:rFonts w:ascii="Times New Roman" w:hAnsi="Times New Roman"/>
                <w:b/>
                <w:sz w:val="28"/>
                <w:szCs w:val="28"/>
              </w:rPr>
              <w:t>№6.</w:t>
            </w:r>
          </w:p>
        </w:tc>
        <w:tc>
          <w:tcPr>
            <w:tcW w:w="8789" w:type="dxa"/>
            <w:shd w:val="clear" w:color="auto" w:fill="auto"/>
          </w:tcPr>
          <w:p w14:paraId="4D5255D7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44B0">
              <w:rPr>
                <w:rFonts w:ascii="Times New Roman" w:hAnsi="Times New Roman"/>
                <w:sz w:val="28"/>
                <w:szCs w:val="28"/>
              </w:rPr>
              <w:t xml:space="preserve">Уравнение. Действия с десятичными и обыкновенными дробями </w:t>
            </w:r>
          </w:p>
        </w:tc>
      </w:tr>
      <w:tr w:rsidR="004B44B0" w:rsidRPr="004B44B0" w14:paraId="5F82EEC9" w14:textId="77777777" w:rsidTr="008C3EC8">
        <w:tc>
          <w:tcPr>
            <w:tcW w:w="758" w:type="dxa"/>
            <w:shd w:val="clear" w:color="auto" w:fill="auto"/>
          </w:tcPr>
          <w:p w14:paraId="14BB3CBE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B44B0">
              <w:rPr>
                <w:rFonts w:ascii="Times New Roman" w:hAnsi="Times New Roman"/>
                <w:b/>
                <w:sz w:val="28"/>
                <w:szCs w:val="28"/>
              </w:rPr>
              <w:t>№7.</w:t>
            </w:r>
          </w:p>
        </w:tc>
        <w:tc>
          <w:tcPr>
            <w:tcW w:w="8789" w:type="dxa"/>
            <w:shd w:val="clear" w:color="auto" w:fill="auto"/>
          </w:tcPr>
          <w:p w14:paraId="6E161079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44B0">
              <w:rPr>
                <w:rFonts w:ascii="Times New Roman" w:hAnsi="Times New Roman"/>
                <w:sz w:val="28"/>
                <w:szCs w:val="28"/>
              </w:rPr>
              <w:t>Арифметические методы решения текстовых задач</w:t>
            </w:r>
          </w:p>
        </w:tc>
      </w:tr>
      <w:tr w:rsidR="004B44B0" w:rsidRPr="004B44B0" w14:paraId="4CD9B90F" w14:textId="77777777" w:rsidTr="008C3EC8">
        <w:tc>
          <w:tcPr>
            <w:tcW w:w="758" w:type="dxa"/>
            <w:shd w:val="clear" w:color="auto" w:fill="auto"/>
          </w:tcPr>
          <w:p w14:paraId="3D0F8689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B44B0">
              <w:rPr>
                <w:rFonts w:ascii="Times New Roman" w:hAnsi="Times New Roman"/>
                <w:b/>
                <w:sz w:val="28"/>
                <w:szCs w:val="28"/>
              </w:rPr>
              <w:t xml:space="preserve">№8. </w:t>
            </w:r>
          </w:p>
        </w:tc>
        <w:tc>
          <w:tcPr>
            <w:tcW w:w="8789" w:type="dxa"/>
            <w:shd w:val="clear" w:color="auto" w:fill="auto"/>
          </w:tcPr>
          <w:p w14:paraId="17A916BB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44B0">
              <w:rPr>
                <w:rFonts w:ascii="Times New Roman" w:hAnsi="Times New Roman"/>
                <w:sz w:val="28"/>
                <w:szCs w:val="28"/>
              </w:rPr>
              <w:t>Действия с десятичными и обыкновенными дробями</w:t>
            </w:r>
          </w:p>
        </w:tc>
      </w:tr>
      <w:tr w:rsidR="004B44B0" w:rsidRPr="004B44B0" w14:paraId="4DD1BD1C" w14:textId="77777777" w:rsidTr="008C3EC8">
        <w:tc>
          <w:tcPr>
            <w:tcW w:w="758" w:type="dxa"/>
            <w:shd w:val="clear" w:color="auto" w:fill="auto"/>
          </w:tcPr>
          <w:p w14:paraId="579D45F8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B44B0">
              <w:rPr>
                <w:rFonts w:ascii="Times New Roman" w:hAnsi="Times New Roman"/>
                <w:b/>
                <w:sz w:val="28"/>
                <w:szCs w:val="28"/>
              </w:rPr>
              <w:t>№9.</w:t>
            </w:r>
          </w:p>
        </w:tc>
        <w:tc>
          <w:tcPr>
            <w:tcW w:w="8789" w:type="dxa"/>
            <w:shd w:val="clear" w:color="auto" w:fill="auto"/>
          </w:tcPr>
          <w:p w14:paraId="47922CE9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44B0">
              <w:rPr>
                <w:rFonts w:ascii="Times New Roman" w:hAnsi="Times New Roman"/>
                <w:sz w:val="28"/>
                <w:szCs w:val="28"/>
              </w:rPr>
              <w:t>Арифметические методы решения текстовых задач. Задачи на движения</w:t>
            </w:r>
          </w:p>
        </w:tc>
      </w:tr>
      <w:tr w:rsidR="004B44B0" w:rsidRPr="004B44B0" w14:paraId="1B70C4E7" w14:textId="77777777" w:rsidTr="008C3EC8">
        <w:tc>
          <w:tcPr>
            <w:tcW w:w="758" w:type="dxa"/>
            <w:shd w:val="clear" w:color="auto" w:fill="auto"/>
          </w:tcPr>
          <w:p w14:paraId="0250CC8B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B44B0">
              <w:rPr>
                <w:rFonts w:ascii="Times New Roman" w:hAnsi="Times New Roman"/>
                <w:b/>
                <w:sz w:val="28"/>
                <w:szCs w:val="28"/>
              </w:rPr>
              <w:t>№10.</w:t>
            </w:r>
          </w:p>
        </w:tc>
        <w:tc>
          <w:tcPr>
            <w:tcW w:w="8789" w:type="dxa"/>
            <w:shd w:val="clear" w:color="auto" w:fill="auto"/>
          </w:tcPr>
          <w:p w14:paraId="70C39D27" w14:textId="77777777" w:rsidR="004B44B0" w:rsidRPr="004B44B0" w:rsidRDefault="004B44B0" w:rsidP="008C3EC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44B0">
              <w:rPr>
                <w:rFonts w:ascii="Times New Roman" w:hAnsi="Times New Roman"/>
                <w:sz w:val="28"/>
                <w:szCs w:val="28"/>
              </w:rPr>
              <w:t>Арифметические методы решения текстовых задач. Задачи на проценты</w:t>
            </w:r>
          </w:p>
        </w:tc>
      </w:tr>
    </w:tbl>
    <w:p w14:paraId="503E9354" w14:textId="77777777" w:rsidR="004B44B0" w:rsidRPr="004B44B0" w:rsidRDefault="004B44B0" w:rsidP="004B44B0">
      <w:pPr>
        <w:pStyle w:val="a9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</w:p>
    <w:p w14:paraId="0BA6ED50" w14:textId="77777777" w:rsidR="008E7E10" w:rsidRDefault="008E7E10" w:rsidP="004B44B0">
      <w:pPr>
        <w:pStyle w:val="a9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</w:p>
    <w:p w14:paraId="1DEAC9D7" w14:textId="77777777" w:rsidR="008E7E10" w:rsidRDefault="008E7E10" w:rsidP="004B44B0">
      <w:pPr>
        <w:pStyle w:val="a9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  <w:sz w:val="28"/>
          <w:szCs w:val="28"/>
        </w:rPr>
      </w:pPr>
    </w:p>
    <w:p w14:paraId="534E0449" w14:textId="77777777" w:rsidR="004B44B0" w:rsidRPr="004B44B0" w:rsidRDefault="004B44B0" w:rsidP="008E7E10">
      <w:pPr>
        <w:pStyle w:val="a9"/>
        <w:shd w:val="clear" w:color="auto" w:fill="FFFFFF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  <w:r w:rsidRPr="004B44B0">
        <w:rPr>
          <w:b/>
          <w:color w:val="000000"/>
          <w:sz w:val="28"/>
          <w:szCs w:val="28"/>
        </w:rPr>
        <w:t>Решения и указания:</w:t>
      </w:r>
    </w:p>
    <w:p w14:paraId="730753C9" w14:textId="77777777" w:rsidR="004B44B0" w:rsidRPr="004B44B0" w:rsidRDefault="004B44B0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 xml:space="preserve">№1.   </w:t>
      </w:r>
      <w:r w:rsidRPr="004B44B0">
        <w:rPr>
          <w:rFonts w:ascii="Times New Roman" w:hAnsi="Times New Roman"/>
          <w:position w:val="-10"/>
          <w:sz w:val="28"/>
          <w:szCs w:val="28"/>
        </w:rPr>
        <w:object w:dxaOrig="1219" w:dyaOrig="320" w14:anchorId="2949AD7D">
          <v:shape id="_x0000_i1096" type="#_x0000_t75" style="width:60.75pt;height:15.75pt" o:ole="">
            <v:imagedata r:id="rId127" o:title=""/>
          </v:shape>
          <o:OLEObject Type="Embed" ProgID="Equation.DSMT4" ShapeID="_x0000_i1096" DrawAspect="Content" ObjectID="_1737195833" r:id="rId149"/>
        </w:object>
      </w:r>
    </w:p>
    <w:p w14:paraId="7B263C1A" w14:textId="77777777" w:rsidR="004B44B0" w:rsidRPr="004B44B0" w:rsidRDefault="004B44B0" w:rsidP="008E7E10">
      <w:pPr>
        <w:spacing w:after="0"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4B44B0">
        <w:rPr>
          <w:rFonts w:ascii="Times New Roman" w:hAnsi="Times New Roman"/>
          <w:i/>
          <w:iCs/>
          <w:sz w:val="28"/>
          <w:szCs w:val="28"/>
        </w:rPr>
        <w:t>Ответ:</w:t>
      </w:r>
      <w:r w:rsidRPr="004B44B0">
        <w:rPr>
          <w:rFonts w:ascii="Times New Roman" w:hAnsi="Times New Roman"/>
          <w:iCs/>
          <w:sz w:val="28"/>
          <w:szCs w:val="28"/>
        </w:rPr>
        <w:t xml:space="preserve"> </w:t>
      </w:r>
      <w:r w:rsidRPr="004B44B0">
        <w:rPr>
          <w:rFonts w:ascii="Times New Roman" w:hAnsi="Times New Roman"/>
          <w:sz w:val="28"/>
          <w:szCs w:val="28"/>
        </w:rPr>
        <w:t xml:space="preserve">г).  </w:t>
      </w:r>
    </w:p>
    <w:p w14:paraId="04DCBBD8" w14:textId="77777777" w:rsidR="004B44B0" w:rsidRPr="004B44B0" w:rsidRDefault="004B44B0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b/>
          <w:iCs/>
          <w:sz w:val="28"/>
          <w:szCs w:val="28"/>
        </w:rPr>
        <w:t>№2.</w:t>
      </w:r>
      <w:r w:rsidRPr="004B44B0">
        <w:rPr>
          <w:rFonts w:ascii="Times New Roman" w:hAnsi="Times New Roman"/>
          <w:iCs/>
          <w:sz w:val="28"/>
          <w:szCs w:val="28"/>
        </w:rPr>
        <w:t xml:space="preserve">  Из чисел  </w:t>
      </w:r>
      <w:r w:rsidRPr="004B44B0">
        <w:rPr>
          <w:rFonts w:ascii="Times New Roman" w:hAnsi="Times New Roman"/>
          <w:position w:val="-24"/>
          <w:sz w:val="28"/>
          <w:szCs w:val="28"/>
        </w:rPr>
        <w:object w:dxaOrig="3540" w:dyaOrig="620" w14:anchorId="0A915813">
          <v:shape id="_x0000_i1097" type="#_x0000_t75" style="width:177pt;height:30.75pt" o:ole="">
            <v:imagedata r:id="rId129" o:title=""/>
          </v:shape>
          <o:OLEObject Type="Embed" ProgID="Equation.DSMT4" ShapeID="_x0000_i1097" DrawAspect="Content" ObjectID="_1737195834" r:id="rId150"/>
        </w:object>
      </w:r>
      <w:r w:rsidRPr="004B44B0">
        <w:rPr>
          <w:rFonts w:ascii="Times New Roman" w:hAnsi="Times New Roman"/>
          <w:iCs/>
          <w:sz w:val="28"/>
          <w:szCs w:val="28"/>
        </w:rPr>
        <w:t xml:space="preserve"> наибольшим является число  </w:t>
      </w:r>
      <w:r w:rsidRPr="004B44B0">
        <w:rPr>
          <w:rFonts w:ascii="Times New Roman" w:hAnsi="Times New Roman"/>
          <w:position w:val="-6"/>
          <w:sz w:val="28"/>
          <w:szCs w:val="28"/>
        </w:rPr>
        <w:object w:dxaOrig="440" w:dyaOrig="279" w14:anchorId="04EC8535">
          <v:shape id="_x0000_i1098" type="#_x0000_t75" style="width:21.75pt;height:14.25pt" o:ole="">
            <v:imagedata r:id="rId133" o:title=""/>
          </v:shape>
          <o:OLEObject Type="Embed" ProgID="Equation.DSMT4" ShapeID="_x0000_i1098" DrawAspect="Content" ObjectID="_1737195835" r:id="rId151"/>
        </w:object>
      </w:r>
      <w:r w:rsidRPr="004B44B0">
        <w:rPr>
          <w:rFonts w:ascii="Times New Roman" w:hAnsi="Times New Roman"/>
          <w:sz w:val="28"/>
          <w:szCs w:val="28"/>
        </w:rPr>
        <w:t>.</w:t>
      </w:r>
    </w:p>
    <w:p w14:paraId="231EED77" w14:textId="77777777" w:rsidR="004B44B0" w:rsidRPr="004B44B0" w:rsidRDefault="004B44B0" w:rsidP="008E7E10">
      <w:pPr>
        <w:spacing w:after="0"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4B44B0">
        <w:rPr>
          <w:rFonts w:ascii="Times New Roman" w:hAnsi="Times New Roman"/>
          <w:i/>
          <w:iCs/>
          <w:sz w:val="28"/>
          <w:szCs w:val="28"/>
        </w:rPr>
        <w:t>Ответ:</w:t>
      </w:r>
      <w:r w:rsidRPr="004B44B0">
        <w:rPr>
          <w:rFonts w:ascii="Times New Roman" w:hAnsi="Times New Roman"/>
          <w:iCs/>
          <w:sz w:val="28"/>
          <w:szCs w:val="28"/>
        </w:rPr>
        <w:t xml:space="preserve"> </w:t>
      </w:r>
      <w:r w:rsidRPr="004B44B0">
        <w:rPr>
          <w:rFonts w:ascii="Times New Roman" w:hAnsi="Times New Roman"/>
          <w:sz w:val="28"/>
          <w:szCs w:val="28"/>
        </w:rPr>
        <w:t>б).</w:t>
      </w:r>
    </w:p>
    <w:p w14:paraId="7488B735" w14:textId="77777777" w:rsidR="004B44B0" w:rsidRPr="004B44B0" w:rsidRDefault="004B44B0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 xml:space="preserve">№3. </w:t>
      </w:r>
      <w:r w:rsidRPr="004B44B0">
        <w:rPr>
          <w:rFonts w:ascii="Times New Roman" w:hAnsi="Times New Roman"/>
          <w:sz w:val="28"/>
          <w:szCs w:val="28"/>
        </w:rPr>
        <w:t>Выразите в килограммах 51 г.</w:t>
      </w:r>
    </w:p>
    <w:p w14:paraId="3BE9694F" w14:textId="77777777" w:rsidR="004B44B0" w:rsidRPr="004B44B0" w:rsidRDefault="004B44B0" w:rsidP="008E7E1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sz w:val="28"/>
          <w:szCs w:val="28"/>
        </w:rPr>
        <w:t>51 г = 0,051 кг</w:t>
      </w:r>
    </w:p>
    <w:p w14:paraId="0479DBB0" w14:textId="77777777" w:rsidR="004B44B0" w:rsidRPr="004B44B0" w:rsidRDefault="004B44B0" w:rsidP="008E7E10">
      <w:pPr>
        <w:spacing w:after="0"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4B44B0">
        <w:rPr>
          <w:rFonts w:ascii="Times New Roman" w:hAnsi="Times New Roman"/>
          <w:i/>
          <w:iCs/>
          <w:sz w:val="28"/>
          <w:szCs w:val="28"/>
        </w:rPr>
        <w:t xml:space="preserve">Ответ: </w:t>
      </w:r>
      <w:r w:rsidRPr="004B44B0">
        <w:rPr>
          <w:rFonts w:ascii="Times New Roman" w:hAnsi="Times New Roman"/>
          <w:sz w:val="28"/>
          <w:szCs w:val="28"/>
        </w:rPr>
        <w:t>0,051 кг</w:t>
      </w:r>
    </w:p>
    <w:p w14:paraId="51ED9633" w14:textId="77777777" w:rsidR="004B44B0" w:rsidRPr="004B44B0" w:rsidRDefault="004B44B0" w:rsidP="008E7E10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 xml:space="preserve">№4.  </w:t>
      </w:r>
      <w:r w:rsidRPr="004B44B0">
        <w:rPr>
          <w:rFonts w:ascii="Times New Roman" w:hAnsi="Times New Roman"/>
          <w:position w:val="-24"/>
          <w:sz w:val="28"/>
          <w:szCs w:val="28"/>
        </w:rPr>
        <w:object w:dxaOrig="2160" w:dyaOrig="620" w14:anchorId="00BEED7E">
          <v:shape id="_x0000_i1099" type="#_x0000_t75" style="width:108pt;height:30.75pt" o:ole="">
            <v:imagedata r:id="rId152" o:title=""/>
          </v:shape>
          <o:OLEObject Type="Embed" ProgID="Equation.DSMT4" ShapeID="_x0000_i1099" DrawAspect="Content" ObjectID="_1737195836" r:id="rId153"/>
        </w:object>
      </w:r>
      <w:r w:rsidRPr="004B44B0">
        <w:rPr>
          <w:rFonts w:ascii="Times New Roman" w:hAnsi="Times New Roman"/>
          <w:sz w:val="28"/>
          <w:szCs w:val="28"/>
        </w:rPr>
        <w:t>.</w:t>
      </w:r>
    </w:p>
    <w:p w14:paraId="22A80343" w14:textId="77777777" w:rsidR="004B44B0" w:rsidRPr="004B44B0" w:rsidRDefault="004B44B0" w:rsidP="008E7E10">
      <w:pPr>
        <w:spacing w:after="0"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4B44B0">
        <w:rPr>
          <w:rFonts w:ascii="Times New Roman" w:hAnsi="Times New Roman"/>
          <w:i/>
          <w:sz w:val="28"/>
          <w:szCs w:val="28"/>
        </w:rPr>
        <w:t>Ответ:</w:t>
      </w:r>
      <w:r w:rsidRPr="004B44B0">
        <w:rPr>
          <w:rFonts w:ascii="Times New Roman" w:hAnsi="Times New Roman"/>
          <w:sz w:val="28"/>
          <w:szCs w:val="28"/>
        </w:rPr>
        <w:t xml:space="preserve"> </w:t>
      </w:r>
      <w:r w:rsidRPr="004B44B0">
        <w:rPr>
          <w:rFonts w:ascii="Times New Roman" w:hAnsi="Times New Roman"/>
          <w:position w:val="-24"/>
          <w:sz w:val="28"/>
          <w:szCs w:val="28"/>
        </w:rPr>
        <w:object w:dxaOrig="240" w:dyaOrig="620" w14:anchorId="37A9A6D5">
          <v:shape id="_x0000_i1100" type="#_x0000_t75" style="width:12pt;height:30.75pt" o:ole="">
            <v:imagedata r:id="rId154" o:title=""/>
          </v:shape>
          <o:OLEObject Type="Embed" ProgID="Equation.DSMT4" ShapeID="_x0000_i1100" DrawAspect="Content" ObjectID="_1737195837" r:id="rId155"/>
        </w:object>
      </w:r>
    </w:p>
    <w:p w14:paraId="2291E7ED" w14:textId="77777777" w:rsidR="004B44B0" w:rsidRPr="004B44B0" w:rsidRDefault="004B44B0" w:rsidP="00CF12B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 xml:space="preserve">№5. </w:t>
      </w:r>
      <w:r w:rsidRPr="004B44B0">
        <w:rPr>
          <w:rFonts w:ascii="Times New Roman" w:hAnsi="Times New Roman"/>
          <w:sz w:val="28"/>
          <w:szCs w:val="28"/>
        </w:rPr>
        <w:t>0,6 м = 60 см.</w:t>
      </w:r>
    </w:p>
    <w:p w14:paraId="527B269E" w14:textId="77777777" w:rsidR="004B44B0" w:rsidRPr="004B44B0" w:rsidRDefault="004B44B0" w:rsidP="00CF12B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position w:val="-10"/>
          <w:sz w:val="28"/>
          <w:szCs w:val="28"/>
        </w:rPr>
        <w:object w:dxaOrig="1540" w:dyaOrig="320" w14:anchorId="02720BBB">
          <v:shape id="_x0000_i1101" type="#_x0000_t75" style="width:77.25pt;height:15.75pt" o:ole="">
            <v:imagedata r:id="rId156" o:title=""/>
          </v:shape>
          <o:OLEObject Type="Embed" ProgID="Equation.DSMT4" ShapeID="_x0000_i1101" DrawAspect="Content" ObjectID="_1737195838" r:id="rId157"/>
        </w:object>
      </w:r>
      <w:r w:rsidRPr="004B44B0">
        <w:rPr>
          <w:rFonts w:ascii="Times New Roman" w:hAnsi="Times New Roman"/>
          <w:sz w:val="28"/>
          <w:szCs w:val="28"/>
        </w:rPr>
        <w:t>(см) – длина другой стороны прямоугольника</w:t>
      </w:r>
    </w:p>
    <w:p w14:paraId="59856C17" w14:textId="77777777" w:rsidR="004B44B0" w:rsidRPr="004B44B0" w:rsidRDefault="004B44B0" w:rsidP="00CF12B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position w:val="-14"/>
          <w:sz w:val="28"/>
          <w:szCs w:val="28"/>
        </w:rPr>
        <w:object w:dxaOrig="2000" w:dyaOrig="400" w14:anchorId="6C38B569">
          <v:shape id="_x0000_i1102" type="#_x0000_t75" style="width:99.75pt;height:20.25pt" o:ole="">
            <v:imagedata r:id="rId158" o:title=""/>
          </v:shape>
          <o:OLEObject Type="Embed" ProgID="Equation.DSMT4" ShapeID="_x0000_i1102" DrawAspect="Content" ObjectID="_1737195839" r:id="rId159"/>
        </w:object>
      </w:r>
      <w:r w:rsidRPr="004B44B0">
        <w:rPr>
          <w:rFonts w:ascii="Times New Roman" w:hAnsi="Times New Roman"/>
          <w:sz w:val="28"/>
          <w:szCs w:val="28"/>
        </w:rPr>
        <w:t xml:space="preserve"> (см) – периметр прямоугольника</w:t>
      </w:r>
    </w:p>
    <w:p w14:paraId="6E908F63" w14:textId="77777777" w:rsidR="004B44B0" w:rsidRPr="004B44B0" w:rsidRDefault="004B44B0" w:rsidP="00CF12B8">
      <w:pPr>
        <w:spacing w:after="0"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4B44B0">
        <w:rPr>
          <w:rFonts w:ascii="Times New Roman" w:hAnsi="Times New Roman"/>
          <w:i/>
          <w:sz w:val="28"/>
          <w:szCs w:val="28"/>
        </w:rPr>
        <w:t>Ответ:</w:t>
      </w:r>
      <w:r w:rsidRPr="004B44B0">
        <w:rPr>
          <w:rFonts w:ascii="Times New Roman" w:hAnsi="Times New Roman"/>
          <w:sz w:val="28"/>
          <w:szCs w:val="28"/>
        </w:rPr>
        <w:t xml:space="preserve"> 140 см</w:t>
      </w:r>
    </w:p>
    <w:p w14:paraId="3AD9AB6C" w14:textId="77777777" w:rsidR="004B44B0" w:rsidRPr="004B44B0" w:rsidRDefault="004B44B0" w:rsidP="00CF12B8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 xml:space="preserve">№6. </w:t>
      </w:r>
    </w:p>
    <w:p w14:paraId="4B921BC9" w14:textId="77777777" w:rsidR="004B44B0" w:rsidRPr="004B44B0" w:rsidRDefault="004B44B0" w:rsidP="004B44B0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4B44B0">
        <w:rPr>
          <w:rFonts w:ascii="Times New Roman" w:hAnsi="Times New Roman"/>
          <w:position w:val="-128"/>
          <w:sz w:val="28"/>
          <w:szCs w:val="28"/>
        </w:rPr>
        <w:object w:dxaOrig="1500" w:dyaOrig="2680" w14:anchorId="56946AFE">
          <v:shape id="_x0000_i1103" type="#_x0000_t75" style="width:75pt;height:134.25pt" o:ole="">
            <v:imagedata r:id="rId160" o:title=""/>
          </v:shape>
          <o:OLEObject Type="Embed" ProgID="Equation.DSMT4" ShapeID="_x0000_i1103" DrawAspect="Content" ObjectID="_1737195840" r:id="rId161"/>
        </w:object>
      </w:r>
      <w:r w:rsidRPr="004B44B0">
        <w:rPr>
          <w:rFonts w:ascii="Times New Roman" w:hAnsi="Times New Roman"/>
          <w:iCs/>
          <w:sz w:val="28"/>
          <w:szCs w:val="28"/>
        </w:rPr>
        <w:t xml:space="preserve"> </w:t>
      </w:r>
    </w:p>
    <w:p w14:paraId="3F40C7C9" w14:textId="77777777" w:rsidR="004B44B0" w:rsidRPr="004B44B0" w:rsidRDefault="004B44B0" w:rsidP="00CF12B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i/>
          <w:sz w:val="28"/>
          <w:szCs w:val="28"/>
        </w:rPr>
        <w:t>Ответ:</w:t>
      </w:r>
      <w:r w:rsidRPr="004B44B0">
        <w:rPr>
          <w:rFonts w:ascii="Times New Roman" w:hAnsi="Times New Roman"/>
          <w:sz w:val="28"/>
          <w:szCs w:val="28"/>
        </w:rPr>
        <w:t xml:space="preserve"> </w:t>
      </w:r>
      <w:r w:rsidRPr="004B44B0">
        <w:rPr>
          <w:rFonts w:ascii="Times New Roman" w:hAnsi="Times New Roman"/>
          <w:position w:val="-10"/>
          <w:sz w:val="28"/>
          <w:szCs w:val="28"/>
        </w:rPr>
        <w:object w:dxaOrig="639" w:dyaOrig="320" w14:anchorId="16D967C5">
          <v:shape id="_x0000_i1104" type="#_x0000_t75" style="width:32.25pt;height:15.75pt" o:ole="">
            <v:imagedata r:id="rId162" o:title=""/>
          </v:shape>
          <o:OLEObject Type="Embed" ProgID="Equation.DSMT4" ShapeID="_x0000_i1104" DrawAspect="Content" ObjectID="_1737195841" r:id="rId163"/>
        </w:object>
      </w:r>
    </w:p>
    <w:p w14:paraId="333D34B9" w14:textId="77777777" w:rsidR="004B44B0" w:rsidRPr="004B44B0" w:rsidRDefault="004B44B0" w:rsidP="00CF12B8">
      <w:pPr>
        <w:spacing w:after="0"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 xml:space="preserve">№7.  </w:t>
      </w:r>
      <w:r w:rsidRPr="004B44B0">
        <w:rPr>
          <w:rFonts w:ascii="Times New Roman" w:hAnsi="Times New Roman"/>
          <w:iCs/>
          <w:position w:val="-24"/>
          <w:sz w:val="28"/>
          <w:szCs w:val="28"/>
        </w:rPr>
        <w:object w:dxaOrig="1440" w:dyaOrig="620" w14:anchorId="2D6EADB6">
          <v:shape id="_x0000_i1105" type="#_x0000_t75" style="width:1in;height:30.75pt" o:ole="">
            <v:imagedata r:id="rId164" o:title=""/>
          </v:shape>
          <o:OLEObject Type="Embed" ProgID="Equation.3" ShapeID="_x0000_i1105" DrawAspect="Content" ObjectID="_1737195842" r:id="rId165"/>
        </w:object>
      </w:r>
      <w:r w:rsidRPr="004B44B0">
        <w:rPr>
          <w:rFonts w:ascii="Times New Roman" w:hAnsi="Times New Roman"/>
          <w:iCs/>
          <w:sz w:val="28"/>
          <w:szCs w:val="28"/>
        </w:rPr>
        <w:t>(кг) – краски израсходовали в первый день.</w:t>
      </w:r>
    </w:p>
    <w:p w14:paraId="4E1C7AB8" w14:textId="77777777" w:rsidR="004B44B0" w:rsidRPr="004B44B0" w:rsidRDefault="004B44B0" w:rsidP="00CF12B8">
      <w:pPr>
        <w:pStyle w:val="a9"/>
        <w:shd w:val="clear" w:color="auto" w:fill="FFFFFF"/>
        <w:tabs>
          <w:tab w:val="left" w:pos="426"/>
        </w:tabs>
        <w:spacing w:before="0" w:beforeAutospacing="0" w:after="0" w:afterAutospacing="0"/>
        <w:rPr>
          <w:iCs/>
          <w:sz w:val="28"/>
          <w:szCs w:val="28"/>
        </w:rPr>
      </w:pPr>
      <w:r w:rsidRPr="004B44B0">
        <w:rPr>
          <w:iCs/>
          <w:position w:val="-10"/>
          <w:sz w:val="28"/>
          <w:szCs w:val="28"/>
        </w:rPr>
        <w:object w:dxaOrig="1780" w:dyaOrig="320" w14:anchorId="0A0ADAFD">
          <v:shape id="_x0000_i1106" type="#_x0000_t75" style="width:89.25pt;height:15.75pt" o:ole="">
            <v:imagedata r:id="rId166" o:title=""/>
          </v:shape>
          <o:OLEObject Type="Embed" ProgID="Equation.3" ShapeID="_x0000_i1106" DrawAspect="Content" ObjectID="_1737195843" r:id="rId167"/>
        </w:object>
      </w:r>
      <w:r w:rsidRPr="004B44B0">
        <w:rPr>
          <w:iCs/>
          <w:sz w:val="28"/>
          <w:szCs w:val="28"/>
        </w:rPr>
        <w:t xml:space="preserve"> (кг) – краски осталось после первого дня.</w:t>
      </w:r>
    </w:p>
    <w:p w14:paraId="359CB2B2" w14:textId="77777777" w:rsidR="004B44B0" w:rsidRPr="004B44B0" w:rsidRDefault="004B44B0" w:rsidP="00CF12B8">
      <w:pPr>
        <w:pStyle w:val="a9"/>
        <w:shd w:val="clear" w:color="auto" w:fill="FFFFFF"/>
        <w:tabs>
          <w:tab w:val="left" w:pos="426"/>
        </w:tabs>
        <w:spacing w:before="0" w:beforeAutospacing="0" w:after="0" w:afterAutospacing="0"/>
        <w:rPr>
          <w:iCs/>
          <w:sz w:val="28"/>
          <w:szCs w:val="28"/>
        </w:rPr>
      </w:pPr>
      <w:r w:rsidRPr="004B44B0">
        <w:rPr>
          <w:iCs/>
          <w:position w:val="-24"/>
          <w:sz w:val="28"/>
          <w:szCs w:val="28"/>
        </w:rPr>
        <w:object w:dxaOrig="1600" w:dyaOrig="620" w14:anchorId="5D7FD468">
          <v:shape id="_x0000_i1107" type="#_x0000_t75" style="width:80.25pt;height:30.75pt" o:ole="">
            <v:imagedata r:id="rId168" o:title=""/>
          </v:shape>
          <o:OLEObject Type="Embed" ProgID="Equation.3" ShapeID="_x0000_i1107" DrawAspect="Content" ObjectID="_1737195844" r:id="rId169"/>
        </w:object>
      </w:r>
      <w:r w:rsidRPr="004B44B0">
        <w:rPr>
          <w:iCs/>
          <w:sz w:val="28"/>
          <w:szCs w:val="28"/>
        </w:rPr>
        <w:t xml:space="preserve"> (кг) – израсходовали во второй день.</w:t>
      </w:r>
    </w:p>
    <w:p w14:paraId="578025F0" w14:textId="77777777" w:rsidR="004B44B0" w:rsidRPr="004B44B0" w:rsidRDefault="004B44B0" w:rsidP="00CF12B8">
      <w:pPr>
        <w:pStyle w:val="a9"/>
        <w:shd w:val="clear" w:color="auto" w:fill="FFFFFF"/>
        <w:tabs>
          <w:tab w:val="left" w:pos="426"/>
        </w:tabs>
        <w:spacing w:before="0" w:beforeAutospacing="0" w:after="0" w:afterAutospacing="0"/>
        <w:rPr>
          <w:iCs/>
          <w:sz w:val="28"/>
          <w:szCs w:val="28"/>
        </w:rPr>
      </w:pPr>
      <w:r w:rsidRPr="004B44B0">
        <w:rPr>
          <w:iCs/>
          <w:position w:val="-10"/>
          <w:sz w:val="28"/>
          <w:szCs w:val="28"/>
        </w:rPr>
        <w:object w:dxaOrig="1780" w:dyaOrig="320" w14:anchorId="0C0471FA">
          <v:shape id="_x0000_i1108" type="#_x0000_t75" style="width:89.25pt;height:15.75pt" o:ole="">
            <v:imagedata r:id="rId170" o:title=""/>
          </v:shape>
          <o:OLEObject Type="Embed" ProgID="Equation.3" ShapeID="_x0000_i1108" DrawAspect="Content" ObjectID="_1737195845" r:id="rId171"/>
        </w:object>
      </w:r>
      <w:r w:rsidRPr="004B44B0">
        <w:rPr>
          <w:iCs/>
          <w:sz w:val="28"/>
          <w:szCs w:val="28"/>
        </w:rPr>
        <w:t xml:space="preserve"> (кг) – </w:t>
      </w:r>
      <w:r w:rsidRPr="004B44B0">
        <w:rPr>
          <w:sz w:val="28"/>
          <w:szCs w:val="28"/>
        </w:rPr>
        <w:t>краски осталось неизрасходованными после двух дней ремонта</w:t>
      </w:r>
      <w:r w:rsidRPr="004B44B0">
        <w:rPr>
          <w:iCs/>
          <w:sz w:val="28"/>
          <w:szCs w:val="28"/>
        </w:rPr>
        <w:t>.</w:t>
      </w:r>
    </w:p>
    <w:p w14:paraId="6A3C48C5" w14:textId="77777777" w:rsidR="004B44B0" w:rsidRPr="004B44B0" w:rsidRDefault="004B44B0" w:rsidP="00CF12B8">
      <w:pPr>
        <w:spacing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4B44B0">
        <w:rPr>
          <w:rFonts w:ascii="Times New Roman" w:hAnsi="Times New Roman"/>
          <w:i/>
          <w:sz w:val="28"/>
          <w:szCs w:val="28"/>
        </w:rPr>
        <w:t>Ответ:</w:t>
      </w:r>
      <w:r w:rsidRPr="004B44B0">
        <w:rPr>
          <w:rFonts w:ascii="Times New Roman" w:hAnsi="Times New Roman"/>
          <w:sz w:val="28"/>
          <w:szCs w:val="28"/>
        </w:rPr>
        <w:t xml:space="preserve">  204 кг</w:t>
      </w:r>
    </w:p>
    <w:p w14:paraId="25C08C94" w14:textId="77777777" w:rsidR="004B44B0" w:rsidRPr="004B44B0" w:rsidRDefault="004B44B0" w:rsidP="004B44B0">
      <w:pPr>
        <w:pStyle w:val="ac"/>
        <w:spacing w:line="360" w:lineRule="auto"/>
        <w:ind w:left="0"/>
        <w:jc w:val="both"/>
        <w:rPr>
          <w:iCs/>
          <w:sz w:val="28"/>
          <w:szCs w:val="28"/>
        </w:rPr>
      </w:pPr>
      <w:r w:rsidRPr="004B44B0">
        <w:rPr>
          <w:b/>
          <w:sz w:val="28"/>
          <w:szCs w:val="28"/>
        </w:rPr>
        <w:t xml:space="preserve">№8.  </w:t>
      </w:r>
      <w:r w:rsidRPr="004B44B0">
        <w:rPr>
          <w:iCs/>
          <w:position w:val="-28"/>
          <w:sz w:val="28"/>
          <w:szCs w:val="28"/>
        </w:rPr>
        <w:object w:dxaOrig="2940" w:dyaOrig="680" w14:anchorId="21952F48">
          <v:shape id="_x0000_i1109" type="#_x0000_t75" style="width:147pt;height:33.75pt" o:ole="">
            <v:imagedata r:id="rId172" o:title=""/>
          </v:shape>
          <o:OLEObject Type="Embed" ProgID="Equation.3" ShapeID="_x0000_i1109" DrawAspect="Content" ObjectID="_1737195846" r:id="rId173"/>
        </w:object>
      </w:r>
      <w:r w:rsidRPr="004B44B0">
        <w:rPr>
          <w:iCs/>
          <w:sz w:val="28"/>
          <w:szCs w:val="28"/>
        </w:rPr>
        <w:t xml:space="preserve"> </w:t>
      </w:r>
    </w:p>
    <w:p w14:paraId="66DDC987" w14:textId="77777777" w:rsidR="004B44B0" w:rsidRPr="004B44B0" w:rsidRDefault="004B44B0" w:rsidP="004B44B0">
      <w:pPr>
        <w:pStyle w:val="a9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rPr>
          <w:iCs/>
          <w:sz w:val="28"/>
          <w:szCs w:val="28"/>
        </w:rPr>
      </w:pPr>
      <w:r w:rsidRPr="004B44B0">
        <w:rPr>
          <w:iCs/>
          <w:position w:val="-28"/>
          <w:sz w:val="28"/>
          <w:szCs w:val="28"/>
        </w:rPr>
        <w:object w:dxaOrig="3320" w:dyaOrig="680" w14:anchorId="73439E1E">
          <v:shape id="_x0000_i1110" type="#_x0000_t75" style="width:165.75pt;height:33.75pt" o:ole="">
            <v:imagedata r:id="rId174" o:title=""/>
          </v:shape>
          <o:OLEObject Type="Embed" ProgID="Equation.3" ShapeID="_x0000_i1110" DrawAspect="Content" ObjectID="_1737195847" r:id="rId175"/>
        </w:object>
      </w:r>
      <w:r w:rsidRPr="004B44B0">
        <w:rPr>
          <w:iCs/>
          <w:sz w:val="28"/>
          <w:szCs w:val="28"/>
        </w:rPr>
        <w:t xml:space="preserve"> </w:t>
      </w:r>
    </w:p>
    <w:p w14:paraId="65892FFC" w14:textId="77777777" w:rsidR="004B44B0" w:rsidRPr="004B44B0" w:rsidRDefault="004B44B0" w:rsidP="004B44B0">
      <w:pPr>
        <w:pStyle w:val="a9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rPr>
          <w:iCs/>
          <w:sz w:val="28"/>
          <w:szCs w:val="28"/>
        </w:rPr>
      </w:pPr>
      <w:r w:rsidRPr="004B44B0">
        <w:rPr>
          <w:iCs/>
          <w:position w:val="-24"/>
          <w:sz w:val="28"/>
          <w:szCs w:val="28"/>
        </w:rPr>
        <w:object w:dxaOrig="4880" w:dyaOrig="620" w14:anchorId="0415D140">
          <v:shape id="_x0000_i1111" type="#_x0000_t75" style="width:243.75pt;height:30.75pt" o:ole="">
            <v:imagedata r:id="rId176" o:title=""/>
          </v:shape>
          <o:OLEObject Type="Embed" ProgID="Equation.3" ShapeID="_x0000_i1111" DrawAspect="Content" ObjectID="_1737195848" r:id="rId177"/>
        </w:object>
      </w:r>
      <w:r w:rsidRPr="004B44B0">
        <w:rPr>
          <w:iCs/>
          <w:sz w:val="28"/>
          <w:szCs w:val="28"/>
        </w:rPr>
        <w:t xml:space="preserve"> </w:t>
      </w:r>
    </w:p>
    <w:p w14:paraId="5B02BE9F" w14:textId="77777777" w:rsidR="004B44B0" w:rsidRPr="004B44B0" w:rsidRDefault="004B44B0" w:rsidP="004B44B0">
      <w:pPr>
        <w:pStyle w:val="a9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rPr>
          <w:iCs/>
          <w:sz w:val="28"/>
          <w:szCs w:val="28"/>
        </w:rPr>
      </w:pPr>
      <w:r w:rsidRPr="004B44B0">
        <w:rPr>
          <w:iCs/>
          <w:position w:val="-10"/>
          <w:sz w:val="28"/>
          <w:szCs w:val="28"/>
        </w:rPr>
        <w:object w:dxaOrig="2020" w:dyaOrig="320" w14:anchorId="54092A8A">
          <v:shape id="_x0000_i1112" type="#_x0000_t75" style="width:101.25pt;height:15.75pt" o:ole="">
            <v:imagedata r:id="rId178" o:title=""/>
          </v:shape>
          <o:OLEObject Type="Embed" ProgID="Equation.3" ShapeID="_x0000_i1112" DrawAspect="Content" ObjectID="_1737195849" r:id="rId179"/>
        </w:object>
      </w:r>
      <w:r w:rsidRPr="004B44B0">
        <w:rPr>
          <w:iCs/>
          <w:sz w:val="28"/>
          <w:szCs w:val="28"/>
        </w:rPr>
        <w:t xml:space="preserve"> </w:t>
      </w:r>
    </w:p>
    <w:p w14:paraId="1357BF11" w14:textId="77777777" w:rsidR="004B44B0" w:rsidRPr="004B44B0" w:rsidRDefault="004B44B0" w:rsidP="00CF12B8">
      <w:pPr>
        <w:spacing w:after="0"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4B44B0">
        <w:rPr>
          <w:rFonts w:ascii="Times New Roman" w:hAnsi="Times New Roman"/>
          <w:i/>
          <w:sz w:val="28"/>
          <w:szCs w:val="28"/>
        </w:rPr>
        <w:t>Ответ:</w:t>
      </w:r>
      <w:r w:rsidRPr="004B44B0">
        <w:rPr>
          <w:rFonts w:ascii="Times New Roman" w:hAnsi="Times New Roman"/>
          <w:sz w:val="28"/>
          <w:szCs w:val="28"/>
        </w:rPr>
        <w:t xml:space="preserve"> </w:t>
      </w:r>
      <w:r w:rsidRPr="004B44B0">
        <w:rPr>
          <w:rFonts w:ascii="Times New Roman" w:hAnsi="Times New Roman"/>
          <w:position w:val="-6"/>
          <w:sz w:val="28"/>
          <w:szCs w:val="28"/>
        </w:rPr>
        <w:object w:dxaOrig="320" w:dyaOrig="279" w14:anchorId="7EB1C300">
          <v:shape id="_x0000_i1113" type="#_x0000_t75" style="width:15.75pt;height:14.25pt" o:ole="">
            <v:imagedata r:id="rId180" o:title=""/>
          </v:shape>
          <o:OLEObject Type="Embed" ProgID="Equation.DSMT4" ShapeID="_x0000_i1113" DrawAspect="Content" ObjectID="_1737195850" r:id="rId181"/>
        </w:object>
      </w:r>
    </w:p>
    <w:p w14:paraId="2849B8D5" w14:textId="77777777" w:rsidR="004B44B0" w:rsidRPr="004B44B0" w:rsidRDefault="004B44B0" w:rsidP="00CF12B8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b/>
          <w:sz w:val="28"/>
          <w:szCs w:val="28"/>
        </w:rPr>
        <w:t xml:space="preserve">№9.  </w:t>
      </w:r>
      <w:r w:rsidRPr="004B44B0">
        <w:rPr>
          <w:rFonts w:ascii="Times New Roman" w:hAnsi="Times New Roman"/>
          <w:iCs/>
          <w:color w:val="000000"/>
          <w:sz w:val="28"/>
          <w:szCs w:val="28"/>
        </w:rPr>
        <w:t>1 час 36 мин</w:t>
      </w:r>
      <w:r w:rsidRPr="004B44B0">
        <w:rPr>
          <w:rFonts w:ascii="Times New Roman" w:hAnsi="Times New Roman"/>
          <w:position w:val="-24"/>
          <w:sz w:val="28"/>
          <w:szCs w:val="28"/>
        </w:rPr>
        <w:object w:dxaOrig="520" w:dyaOrig="620" w14:anchorId="0492D329">
          <v:shape id="_x0000_i1114" type="#_x0000_t75" style="width:26.25pt;height:30.75pt" o:ole="">
            <v:imagedata r:id="rId182" o:title=""/>
          </v:shape>
          <o:OLEObject Type="Embed" ProgID="Equation.DSMT4" ShapeID="_x0000_i1114" DrawAspect="Content" ObjectID="_1737195851" r:id="rId183"/>
        </w:object>
      </w:r>
      <w:r w:rsidRPr="004B44B0">
        <w:rPr>
          <w:rFonts w:ascii="Times New Roman" w:hAnsi="Times New Roman"/>
          <w:sz w:val="28"/>
          <w:szCs w:val="28"/>
        </w:rPr>
        <w:t>ч.</w:t>
      </w:r>
    </w:p>
    <w:p w14:paraId="2F448C10" w14:textId="77777777" w:rsidR="004B44B0" w:rsidRPr="004B44B0" w:rsidRDefault="004B44B0" w:rsidP="00CF12B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position w:val="-24"/>
          <w:sz w:val="28"/>
          <w:szCs w:val="28"/>
        </w:rPr>
        <w:object w:dxaOrig="3080" w:dyaOrig="620" w14:anchorId="0FBB7EA0">
          <v:shape id="_x0000_i1115" type="#_x0000_t75" style="width:153.75pt;height:30.75pt" o:ole="">
            <v:imagedata r:id="rId184" o:title=""/>
          </v:shape>
          <o:OLEObject Type="Embed" ProgID="Equation.DSMT4" ShapeID="_x0000_i1115" DrawAspect="Content" ObjectID="_1737195852" r:id="rId185"/>
        </w:object>
      </w:r>
      <w:r w:rsidRPr="004B44B0">
        <w:rPr>
          <w:rFonts w:ascii="Times New Roman" w:hAnsi="Times New Roman"/>
          <w:sz w:val="28"/>
          <w:szCs w:val="28"/>
        </w:rPr>
        <w:t>(км/ч) – скорость катера по течению реки</w:t>
      </w:r>
    </w:p>
    <w:p w14:paraId="73BDFCA1" w14:textId="77777777" w:rsidR="004B44B0" w:rsidRPr="004B44B0" w:rsidRDefault="004B44B0" w:rsidP="00CF12B8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position w:val="-24"/>
          <w:sz w:val="28"/>
          <w:szCs w:val="28"/>
        </w:rPr>
        <w:object w:dxaOrig="3120" w:dyaOrig="620" w14:anchorId="26F5727B">
          <v:shape id="_x0000_i1116" type="#_x0000_t75" style="width:156pt;height:30.75pt" o:ole="">
            <v:imagedata r:id="rId186" o:title=""/>
          </v:shape>
          <o:OLEObject Type="Embed" ProgID="Equation.DSMT4" ShapeID="_x0000_i1116" DrawAspect="Content" ObjectID="_1737195853" r:id="rId187"/>
        </w:object>
      </w:r>
      <w:r w:rsidRPr="004B44B0">
        <w:rPr>
          <w:rFonts w:ascii="Times New Roman" w:hAnsi="Times New Roman"/>
          <w:sz w:val="28"/>
          <w:szCs w:val="28"/>
        </w:rPr>
        <w:t xml:space="preserve"> (км/ч) – скорость катера против течения реки</w:t>
      </w:r>
    </w:p>
    <w:p w14:paraId="5A919CE1" w14:textId="77777777" w:rsidR="004B44B0" w:rsidRPr="004B44B0" w:rsidRDefault="004B44B0" w:rsidP="00CF12B8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position w:val="-14"/>
          <w:sz w:val="28"/>
          <w:szCs w:val="28"/>
        </w:rPr>
        <w:object w:dxaOrig="2079" w:dyaOrig="400" w14:anchorId="31358E8F">
          <v:shape id="_x0000_i1117" type="#_x0000_t75" style="width:104.25pt;height:20.25pt" o:ole="">
            <v:imagedata r:id="rId188" o:title=""/>
          </v:shape>
          <o:OLEObject Type="Embed" ProgID="Equation.DSMT4" ShapeID="_x0000_i1117" DrawAspect="Content" ObjectID="_1737195854" r:id="rId189"/>
        </w:object>
      </w:r>
      <w:r w:rsidRPr="004B44B0">
        <w:rPr>
          <w:rFonts w:ascii="Times New Roman" w:hAnsi="Times New Roman"/>
          <w:sz w:val="28"/>
          <w:szCs w:val="28"/>
        </w:rPr>
        <w:t xml:space="preserve"> (км/ч) – скорость течения реки</w:t>
      </w:r>
    </w:p>
    <w:p w14:paraId="1F3C4F43" w14:textId="77777777" w:rsidR="004B44B0" w:rsidRPr="004B44B0" w:rsidRDefault="004B44B0" w:rsidP="00CF12B8">
      <w:pPr>
        <w:spacing w:after="0"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4B44B0">
        <w:rPr>
          <w:rFonts w:ascii="Times New Roman" w:hAnsi="Times New Roman"/>
          <w:i/>
          <w:sz w:val="28"/>
          <w:szCs w:val="28"/>
        </w:rPr>
        <w:t>Ответ:</w:t>
      </w:r>
      <w:r w:rsidRPr="004B44B0">
        <w:rPr>
          <w:rFonts w:ascii="Times New Roman" w:hAnsi="Times New Roman"/>
          <w:sz w:val="28"/>
          <w:szCs w:val="28"/>
        </w:rPr>
        <w:t xml:space="preserve"> 2,5 км/ч</w:t>
      </w:r>
    </w:p>
    <w:p w14:paraId="67B989EA" w14:textId="77777777" w:rsidR="004B44B0" w:rsidRPr="004B44B0" w:rsidRDefault="004B44B0" w:rsidP="00CF12B8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3ECC846" w14:textId="77777777" w:rsidR="004B44B0" w:rsidRPr="004B44B0" w:rsidRDefault="004B44B0" w:rsidP="00CF12B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B44B0">
        <w:rPr>
          <w:rFonts w:ascii="Times New Roman" w:hAnsi="Times New Roman"/>
          <w:sz w:val="28"/>
          <w:szCs w:val="28"/>
        </w:rPr>
        <w:t>№10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91"/>
        <w:gridCol w:w="4407"/>
      </w:tblGrid>
      <w:tr w:rsidR="004B44B0" w:rsidRPr="004B44B0" w14:paraId="66DDBDD7" w14:textId="77777777" w:rsidTr="008C3EC8">
        <w:tc>
          <w:tcPr>
            <w:tcW w:w="4785" w:type="dxa"/>
            <w:shd w:val="clear" w:color="auto" w:fill="auto"/>
          </w:tcPr>
          <w:p w14:paraId="3DCBFF58" w14:textId="45B85D3B" w:rsidR="004B44B0" w:rsidRPr="004B44B0" w:rsidRDefault="001C1BA1" w:rsidP="00CF12B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en-US"/>
              </w:rPr>
              <w:lastRenderedPageBreak/>
              <mc:AlternateContent>
                <mc:Choice Requires="wpc">
                  <w:drawing>
                    <wp:inline distT="0" distB="0" distL="0" distR="0" wp14:anchorId="6EAACE6D" wp14:editId="5FB88AF9">
                      <wp:extent cx="3076575" cy="2943225"/>
                      <wp:effectExtent l="13335" t="7620" r="5715" b="11430"/>
                      <wp:docPr id="37" name="Полотно 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2943225"/>
                                  <a:ext cx="3076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Lin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2647950"/>
                                  <a:ext cx="3076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2352675"/>
                                  <a:ext cx="3076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2057400"/>
                                  <a:ext cx="3076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762125"/>
                                  <a:ext cx="3076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181100"/>
                                  <a:ext cx="3076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885825"/>
                                  <a:ext cx="3076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590550"/>
                                  <a:ext cx="3076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295275"/>
                                  <a:ext cx="3076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3076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0" cy="294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4800" y="0"/>
                                  <a:ext cx="0" cy="294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125" y="0"/>
                                  <a:ext cx="0" cy="294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925" y="0"/>
                                  <a:ext cx="0" cy="294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28725" y="0"/>
                                  <a:ext cx="0" cy="294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47850" y="0"/>
                                  <a:ext cx="0" cy="294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52650" y="0"/>
                                  <a:ext cx="0" cy="294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57450" y="0"/>
                                  <a:ext cx="0" cy="294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71775" y="0"/>
                                  <a:ext cx="0" cy="294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76575" y="0"/>
                                  <a:ext cx="0" cy="294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16380" y="0"/>
                                  <a:ext cx="0" cy="294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472565"/>
                                  <a:ext cx="30765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23" name="Group 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4800" y="590550"/>
                                  <a:ext cx="1211580" cy="375285"/>
                                  <a:chOff x="705" y="1260"/>
                                  <a:chExt cx="1908" cy="591"/>
                                </a:xfrm>
                              </wpg:grpSpPr>
                              <wps:wsp>
                                <wps:cNvPr id="24" name="Freeform 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05" y="1260"/>
                                    <a:ext cx="1908" cy="1"/>
                                  </a:xfrm>
                                  <a:custGeom>
                                    <a:avLst/>
                                    <a:gdLst>
                                      <a:gd name="T0" fmla="*/ 0 w 1908"/>
                                      <a:gd name="T1" fmla="*/ 0 h 1"/>
                                      <a:gd name="T2" fmla="*/ 1908 w 1908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908" h="1">
                                        <a:moveTo>
                                          <a:pt x="0" y="0"/>
                                        </a:moveTo>
                                        <a:cubicBezTo>
                                          <a:pt x="795" y="0"/>
                                          <a:pt x="1590" y="0"/>
                                          <a:pt x="1908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diamond" w="sm" len="sm"/>
                                    <a:tailEnd type="diamond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75" y="1434"/>
                                    <a:ext cx="1823" cy="41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44A0EAB8" w14:textId="77777777" w:rsidR="00A05C4E" w:rsidRPr="00266DA7" w:rsidRDefault="00A05C4E" w:rsidP="004B44B0">
                                      <w:r w:rsidRPr="00266DA7">
                                        <w:rPr>
                                          <w:sz w:val="20"/>
                                        </w:rPr>
                                        <w:t>Исходное число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AutoShape 29"/>
                                <wps:cNvSpPr>
                                  <a:spLocks/>
                                </wps:cNvSpPr>
                                <wps:spPr bwMode="auto">
                                  <a:xfrm rot="16200000">
                                    <a:off x="1584" y="496"/>
                                    <a:ext cx="149" cy="1908"/>
                                  </a:xfrm>
                                  <a:prstGeom prst="leftBrace">
                                    <a:avLst>
                                      <a:gd name="adj1" fmla="val 106711"/>
                                      <a:gd name="adj2" fmla="val 50000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27" name="Group 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4800" y="1181100"/>
                                  <a:ext cx="1847850" cy="375285"/>
                                  <a:chOff x="705" y="2190"/>
                                  <a:chExt cx="2910" cy="591"/>
                                </a:xfrm>
                              </wpg:grpSpPr>
                              <wps:wsp>
                                <wps:cNvPr id="28" name="Freeform 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05" y="2190"/>
                                    <a:ext cx="1908" cy="1"/>
                                  </a:xfrm>
                                  <a:custGeom>
                                    <a:avLst/>
                                    <a:gdLst>
                                      <a:gd name="T0" fmla="*/ 0 w 1908"/>
                                      <a:gd name="T1" fmla="*/ 0 h 1"/>
                                      <a:gd name="T2" fmla="*/ 1908 w 1908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908" h="1">
                                        <a:moveTo>
                                          <a:pt x="0" y="0"/>
                                        </a:moveTo>
                                        <a:cubicBezTo>
                                          <a:pt x="795" y="0"/>
                                          <a:pt x="1590" y="0"/>
                                          <a:pt x="1908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diamond" w="sm" len="sm"/>
                                    <a:tailEnd type="diamond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75" y="2364"/>
                                    <a:ext cx="2840" cy="41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FF4CA5B" w14:textId="77777777" w:rsidR="00A05C4E" w:rsidRPr="00266DA7" w:rsidRDefault="00A05C4E" w:rsidP="004B44B0">
                                      <w:r>
                                        <w:rPr>
                                          <w:sz w:val="20"/>
                                        </w:rPr>
                                        <w:t>После увеличения на 50%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" name="AutoShape 33"/>
                                <wps:cNvSpPr>
                                  <a:spLocks/>
                                </wps:cNvSpPr>
                                <wps:spPr bwMode="auto">
                                  <a:xfrm rot="16200000">
                                    <a:off x="2085" y="925"/>
                                    <a:ext cx="149" cy="2910"/>
                                  </a:xfrm>
                                  <a:prstGeom prst="leftBrace">
                                    <a:avLst>
                                      <a:gd name="adj1" fmla="val 162752"/>
                                      <a:gd name="adj2" fmla="val 50000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" name="Freeform 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613" y="2190"/>
                                    <a:ext cx="1002" cy="1"/>
                                  </a:xfrm>
                                  <a:custGeom>
                                    <a:avLst/>
                                    <a:gdLst>
                                      <a:gd name="T0" fmla="*/ 0 w 1002"/>
                                      <a:gd name="T1" fmla="*/ 0 h 1"/>
                                      <a:gd name="T2" fmla="*/ 1002 w 1002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002" h="1">
                                        <a:moveTo>
                                          <a:pt x="0" y="0"/>
                                        </a:moveTo>
                                        <a:cubicBezTo>
                                          <a:pt x="417" y="0"/>
                                          <a:pt x="835" y="0"/>
                                          <a:pt x="1002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diamond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32" name="Freeform 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4800" y="1762125"/>
                                  <a:ext cx="1211580" cy="635"/>
                                </a:xfrm>
                                <a:custGeom>
                                  <a:avLst/>
                                  <a:gdLst>
                                    <a:gd name="T0" fmla="*/ 0 w 1908"/>
                                    <a:gd name="T1" fmla="*/ 0 h 1"/>
                                    <a:gd name="T2" fmla="*/ 1908 w 1908"/>
                                    <a:gd name="T3" fmla="*/ 0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908" h="1">
                                      <a:moveTo>
                                        <a:pt x="0" y="0"/>
                                      </a:moveTo>
                                      <a:cubicBezTo>
                                        <a:pt x="795" y="0"/>
                                        <a:pt x="1590" y="0"/>
                                        <a:pt x="1908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diamond" w="sm" len="sm"/>
                                  <a:tailEnd type="diamond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Text Box 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250" y="1872615"/>
                                  <a:ext cx="1498600" cy="4800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86870C8" w14:textId="77777777" w:rsidR="00A05C4E" w:rsidRPr="00266DA7" w:rsidRDefault="00A05C4E" w:rsidP="004B44B0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После вычитания 25% исходного числ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AutoShape 37"/>
                              <wps:cNvSpPr>
                                <a:spLocks/>
                              </wps:cNvSpPr>
                              <wps:spPr bwMode="auto">
                                <a:xfrm rot="16200000">
                                  <a:off x="1028700" y="1111250"/>
                                  <a:ext cx="94615" cy="1543050"/>
                                </a:xfrm>
                                <a:prstGeom prst="leftBrace">
                                  <a:avLst>
                                    <a:gd name="adj1" fmla="val 135906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Freeform 38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1516380" y="1686560"/>
                                  <a:ext cx="331470" cy="72390"/>
                                </a:xfrm>
                                <a:custGeom>
                                  <a:avLst/>
                                  <a:gdLst>
                                    <a:gd name="T0" fmla="*/ 0 w 1002"/>
                                    <a:gd name="T1" fmla="*/ 0 h 1"/>
                                    <a:gd name="T2" fmla="*/ 1002 w 1002"/>
                                    <a:gd name="T3" fmla="*/ 0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002" h="1">
                                      <a:moveTo>
                                        <a:pt x="0" y="0"/>
                                      </a:moveTo>
                                      <a:cubicBezTo>
                                        <a:pt x="417" y="0"/>
                                        <a:pt x="835" y="0"/>
                                        <a:pt x="100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diamond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5480" y="1611630"/>
                                  <a:ext cx="483870" cy="2901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56283A9" w14:textId="77777777" w:rsidR="00A05C4E" w:rsidRPr="00DA57A1" w:rsidRDefault="00A05C4E" w:rsidP="004B44B0">
                                    <w:pPr>
                                      <w:rPr>
                                        <w:sz w:val="32"/>
                                      </w:rPr>
                                    </w:pPr>
                                    <w:r w:rsidRPr="00DA57A1">
                                      <w:rPr>
                                        <w:sz w:val="28"/>
                                      </w:rPr>
                                      <w:t>=4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EAACE6D" id="Полотно 2" o:spid="_x0000_s1026" editas="canvas" style="width:242.25pt;height:231.75pt;mso-position-horizontal-relative:char;mso-position-vertical-relative:line" coordsize="30765,29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">
                      <v:shape id="_x0000_s1027" type="#_x0000_t75" style="position:absolute;width:30765;height:29432;visibility:visible;mso-wrap-style:square">
                        <v:fill o:detectmouseclick="t"/>
                        <v:path o:connecttype="none"/>
                      </v:shape>
                      <v:line id="Line 4" o:spid="_x0000_s1028" style="position:absolute;visibility:visible;mso-wrap-style:square" from="0,29432" to="30765,2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" strokecolor="silver" strokeweight="42e-5mm"/>
                      <v:line id="Line 5" o:spid="_x0000_s1029" style="position:absolute;visibility:visible;mso-wrap-style:square" from="0,26479" to="30765,26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" strokecolor="silver" strokeweight="42e-5mm"/>
                      <v:line id="Line 6" o:spid="_x0000_s1030" style="position:absolute;visibility:visible;mso-wrap-style:square" from="0,23526" to="30765,23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" strokecolor="silver" strokeweight="42e-5mm"/>
                      <v:line id="Line 7" o:spid="_x0000_s1031" style="position:absolute;visibility:visible;mso-wrap-style:square" from="0,20574" to="30765,20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" strokecolor="silver" strokeweight="42e-5mm"/>
                      <v:line id="Line 8" o:spid="_x0000_s1032" style="position:absolute;visibility:visible;mso-wrap-style:square" from="0,17621" to="30765,17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" strokecolor="silver" strokeweight="42e-5mm"/>
                      <v:line id="Line 9" o:spid="_x0000_s1033" style="position:absolute;visibility:visible;mso-wrap-style:square" from="0,11811" to="30765,11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" strokecolor="silver" strokeweight="42e-5mm"/>
                      <v:line id="Line 10" o:spid="_x0000_s1034" style="position:absolute;visibility:visible;mso-wrap-style:square" from="0,8858" to="30765,8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" strokecolor="silver" strokeweight="42e-5mm"/>
                      <v:line id="Line 11" o:spid="_x0000_s1035" style="position:absolute;visibility:visible;mso-wrap-style:square" from="0,5905" to="30765,5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" strokecolor="silver" strokeweight="42e-5mm"/>
                      <v:line id="Line 12" o:spid="_x0000_s1036" style="position:absolute;visibility:visible;mso-wrap-style:square" from="0,2952" to="30765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" strokecolor="silver" strokeweight="42e-5mm"/>
                      <v:line id="Line 13" o:spid="_x0000_s1037" style="position:absolute;visibility:visible;mso-wrap-style:square" from="0,0" to="3076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" strokecolor="silver" strokeweight="42e-5mm"/>
                      <v:line id="Line 14" o:spid="_x0000_s1038" style="position:absolute;visibility:visible;mso-wrap-style:square" from="0,0" to="0,2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" strokecolor="silver" strokeweight="42e-5mm"/>
                      <v:line id="Line 15" o:spid="_x0000_s1039" style="position:absolute;visibility:visible;mso-wrap-style:square" from="3048,0" to="3048,2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" strokecolor="silver" strokeweight="42e-5mm"/>
                      <v:line id="Line 16" o:spid="_x0000_s1040" style="position:absolute;visibility:visible;mso-wrap-style:square" from="6191,0" to="6191,2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" strokecolor="silver" strokeweight="42e-5mm"/>
                      <v:line id="Line 17" o:spid="_x0000_s1041" style="position:absolute;visibility:visible;mso-wrap-style:square" from="9239,0" to="9239,2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" strokecolor="silver" strokeweight="42e-5mm"/>
                      <v:line id="Line 18" o:spid="_x0000_s1042" style="position:absolute;visibility:visible;mso-wrap-style:square" from="12287,0" to="12287,2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" strokecolor="silver" strokeweight="42e-5mm"/>
                      <v:line id="Line 19" o:spid="_x0000_s1043" style="position:absolute;visibility:visible;mso-wrap-style:square" from="18478,0" to="18478,2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" strokecolor="silver" strokeweight="42e-5mm"/>
                      <v:line id="Line 20" o:spid="_x0000_s1044" style="position:absolute;visibility:visible;mso-wrap-style:square" from="21526,0" to="21526,2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" strokecolor="silver" strokeweight="42e-5mm"/>
                      <v:line id="Line 21" o:spid="_x0000_s1045" style="position:absolute;visibility:visible;mso-wrap-style:square" from="24574,0" to="24574,2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" strokecolor="silver" strokeweight="42e-5mm"/>
                      <v:line id="Line 22" o:spid="_x0000_s1046" style="position:absolute;visibility:visible;mso-wrap-style:square" from="27717,0" to="27717,2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" strokecolor="silver" strokeweight="42e-5mm"/>
                      <v:line id="Line 23" o:spid="_x0000_s1047" style="position:absolute;visibility:visible;mso-wrap-style:square" from="30765,0" to="30765,2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" strokecolor="silver" strokeweight="42e-5mm"/>
                      <v:line id="Line 24" o:spid="_x0000_s1048" style="position:absolute;visibility:visible;mso-wrap-style:square" from="15163,0" to="15163,2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" strokecolor="silver" strokeweight="42e-5mm"/>
                      <v:line id="Line 25" o:spid="_x0000_s1049" style="position:absolute;visibility:visible;mso-wrap-style:square" from="0,14725" to="30765,14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" strokecolor="silver" strokeweight="42e-5mm"/>
                      <v:group id="Group 26" o:spid="_x0000_s1050" style="position:absolute;left:3048;top:5905;width:12115;height:3753" coordorigin="705,1260" coordsize="1908,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shape id="Freeform 27" o:spid="_x0000_s1051" style="position:absolute;left:705;top:1260;width:1908;height:1;visibility:visible;mso-wrap-style:square;v-text-anchor:top" coordsize="1908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" path="m,c795,,1590,,1908,e" filled="f" strokeweight="1.5pt">
                          <v:stroke startarrow="diamond" startarrowwidth="narrow" startarrowlength="short" endarrow="diamond" endarrowwidth="narrow" endarrowlength="short"/>
                          <v:path arrowok="t" o:connecttype="custom" o:connectlocs="0,0;1908,0" o:connectangles="0,0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8" o:spid="_x0000_s1052" type="#_x0000_t202" style="position:absolute;left:775;top:1434;width:1823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" strokecolor="white">
                          <v:textbox>
                            <w:txbxContent>
                              <w:p w14:paraId="44A0EAB8" w14:textId="77777777" w:rsidR="00A05C4E" w:rsidRPr="00266DA7" w:rsidRDefault="00A05C4E" w:rsidP="004B44B0">
                                <w:r w:rsidRPr="00266DA7">
                                  <w:rPr>
                                    <w:sz w:val="20"/>
                                  </w:rPr>
                                  <w:t>Исходное число</w:t>
                                </w:r>
                              </w:p>
                            </w:txbxContent>
                          </v:textbox>
                        </v:shape>
                        <v:shapetype id="_x0000_t87" coordsize="21600,21600" o:spt="87" adj="1800,10800" path="m21600,qx10800@0l10800@2qy0@11,10800@3l10800@1qy21600,21600e" filled="f">
                          <v:formulas>
                            <v:f eqn="val #0"/>
                            <v:f eqn="sum 21600 0 #0"/>
                            <v:f eqn="sum #1 0 #0"/>
                            <v:f eqn="sum #1 #0 0"/>
                            <v:f eqn="prod #0 9598 32768"/>
                            <v:f eqn="sum 21600 0 @4"/>
                            <v:f eqn="sum 21600 0 #1"/>
                            <v:f eqn="min #1 @6"/>
                            <v:f eqn="prod @7 1 2"/>
                            <v:f eqn="prod #0 2 1"/>
                            <v:f eqn="sum 21600 0 @9"/>
                            <v:f eqn="val #1"/>
                          </v:formulas>
                          <v:path arrowok="t" o:connecttype="custom" o:connectlocs="21600,0;0,10800;21600,21600" textboxrect="13963,@4,21600,@5"/>
                          <v:handles>
                            <v:h position="center,#0" yrange="0,@8"/>
                            <v:h position="topLeft,#1" yrange="@9,@10"/>
                          </v:handles>
                        </v:shapetype>
                        <v:shape id="AutoShape 29" o:spid="_x0000_s1053" type="#_x0000_t87" style="position:absolute;left:1584;top:496;width:149;height:190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"/>
                      </v:group>
                      <v:group id="Group 30" o:spid="_x0000_s1054" style="position:absolute;left:3048;top:11811;width:18478;height:3752" coordorigin="705,2190" coordsize="2910,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<v:shape id="Freeform 31" o:spid="_x0000_s1055" style="position:absolute;left:705;top:2190;width:1908;height:1;visibility:visible;mso-wrap-style:square;v-text-anchor:top" coordsize="1908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" path="m,c795,,1590,,1908,e" filled="f" strokeweight="1.5pt">
                          <v:stroke startarrow="diamond" startarrowwidth="narrow" startarrowlength="short" endarrow="diamond" endarrowwidth="narrow" endarrowlength="short"/>
                          <v:path arrowok="t" o:connecttype="custom" o:connectlocs="0,0;1908,0" o:connectangles="0,0"/>
                        </v:shape>
                        <v:shape id="Text Box 32" o:spid="_x0000_s1056" type="#_x0000_t202" style="position:absolute;left:775;top:2364;width:2840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" strokecolor="white">
                          <v:textbox>
                            <w:txbxContent>
                              <w:p w14:paraId="3FF4CA5B" w14:textId="77777777" w:rsidR="00A05C4E" w:rsidRPr="00266DA7" w:rsidRDefault="00A05C4E" w:rsidP="004B44B0">
                                <w:r>
                                  <w:rPr>
                                    <w:sz w:val="20"/>
                                  </w:rPr>
                                  <w:t>После увеличения на 50%</w:t>
                                </w:r>
                              </w:p>
                            </w:txbxContent>
                          </v:textbox>
                        </v:shape>
                        <v:shape id="AutoShape 33" o:spid="_x0000_s1057" type="#_x0000_t87" style="position:absolute;left:2085;top:925;width:149;height:291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"/>
                        <v:shape id="Freeform 34" o:spid="_x0000_s1058" style="position:absolute;left:2613;top:2190;width:1002;height:1;visibility:visible;mso-wrap-style:square;v-text-anchor:top" coordsize="100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" path="m,c417,,835,,1002,e" filled="f" strokeweight="1.5pt">
                          <v:stroke dashstyle="dash" endarrow="diamond" endarrowwidth="narrow" endarrowlength="short"/>
                          <v:path arrowok="t" o:connecttype="custom" o:connectlocs="0,0;1002,0" o:connectangles="0,0"/>
                        </v:shape>
                      </v:group>
                      <v:shape id="Freeform 35" o:spid="_x0000_s1059" style="position:absolute;left:3048;top:17621;width:12115;height:6;visibility:visible;mso-wrap-style:square;v-text-anchor:top" coordsize="1908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" path="m,c795,,1590,,1908,e" filled="f" strokeweight="1.5pt">
                        <v:stroke startarrow="diamond" startarrowwidth="narrow" startarrowlength="short" endarrow="diamond" endarrowwidth="narrow" endarrowlength="short"/>
                        <v:path arrowok="t" o:connecttype="custom" o:connectlocs="0,0;1211580,0" o:connectangles="0,0"/>
                      </v:shape>
                      <v:shape id="Text Box 36" o:spid="_x0000_s1060" type="#_x0000_t202" style="position:absolute;left:3492;top:18726;width:14986;height:4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" strokecolor="white">
                        <v:textbox>
                          <w:txbxContent>
                            <w:p w14:paraId="086870C8" w14:textId="77777777" w:rsidR="00A05C4E" w:rsidRPr="00266DA7" w:rsidRDefault="00A05C4E" w:rsidP="004B44B0">
                              <w:pPr>
                                <w:jc w:val="center"/>
                              </w:pPr>
                              <w:r>
                                <w:rPr>
                                  <w:sz w:val="20"/>
                                </w:rPr>
                                <w:t>После вычитания 25% исходного числа</w:t>
                              </w:r>
                            </w:p>
                          </w:txbxContent>
                        </v:textbox>
                      </v:shape>
                      <v:shape id="AutoShape 37" o:spid="_x0000_s1061" type="#_x0000_t87" style="position:absolute;left:10287;top:11111;width:946;height:1543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"/>
                      <v:shape id="Freeform 38" o:spid="_x0000_s1062" style="position:absolute;left:15163;top:16865;width:3315;height:724;flip:y;visibility:visible;mso-wrap-style:square;v-text-anchor:top" coordsize="100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" path="m,c417,,835,,1002,e" filled="f" strokeweight="1.5pt">
                        <v:stroke dashstyle="dash" endarrow="diamond" endarrowwidth="narrow" endarrowlength="short"/>
                        <v:path arrowok="t" o:connecttype="custom" o:connectlocs="0,0;331470,0" o:connectangles="0,0"/>
                      </v:shape>
                      <v:shape id="Text Box 39" o:spid="_x0000_s1063" type="#_x0000_t202" style="position:absolute;left:19354;top:16116;width:4839;height:29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" strokecolor="white">
                        <v:textbox>
                          <w:txbxContent>
                            <w:p w14:paraId="156283A9" w14:textId="77777777" w:rsidR="00A05C4E" w:rsidRPr="00DA57A1" w:rsidRDefault="00A05C4E" w:rsidP="004B44B0">
                              <w:pPr>
                                <w:rPr>
                                  <w:sz w:val="32"/>
                                </w:rPr>
                              </w:pPr>
                              <w:r w:rsidRPr="00DA57A1">
                                <w:rPr>
                                  <w:sz w:val="28"/>
                                </w:rPr>
                                <w:t>=45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786" w:type="dxa"/>
            <w:shd w:val="clear" w:color="auto" w:fill="auto"/>
            <w:vAlign w:val="center"/>
          </w:tcPr>
          <w:p w14:paraId="560FAB9C" w14:textId="77777777" w:rsidR="004B44B0" w:rsidRPr="004B44B0" w:rsidRDefault="004B44B0" w:rsidP="00CF12B8">
            <w:pPr>
              <w:spacing w:line="240" w:lineRule="auto"/>
              <w:rPr>
                <w:rFonts w:ascii="Times New Roman" w:hAnsi="Times New Roman"/>
                <w:i/>
                <w:sz w:val="28"/>
                <w:szCs w:val="28"/>
                <w:u w:val="single"/>
              </w:rPr>
            </w:pPr>
            <w:r w:rsidRPr="004B44B0">
              <w:rPr>
                <w:rFonts w:ascii="Times New Roman" w:hAnsi="Times New Roman"/>
                <w:i/>
                <w:sz w:val="28"/>
                <w:szCs w:val="28"/>
                <w:u w:val="single"/>
                <w:lang w:val="en-US"/>
              </w:rPr>
              <w:t>I</w:t>
            </w:r>
            <w:r w:rsidRPr="004B44B0">
              <w:rPr>
                <w:rFonts w:ascii="Times New Roman" w:hAnsi="Times New Roman"/>
                <w:i/>
                <w:sz w:val="28"/>
                <w:szCs w:val="28"/>
                <w:u w:val="single"/>
              </w:rPr>
              <w:t xml:space="preserve"> способ</w:t>
            </w:r>
          </w:p>
          <w:p w14:paraId="323754F1" w14:textId="77777777" w:rsidR="004B44B0" w:rsidRPr="004B44B0" w:rsidRDefault="004B44B0" w:rsidP="00CF12B8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B44B0">
              <w:rPr>
                <w:rFonts w:ascii="Times New Roman" w:hAnsi="Times New Roman"/>
                <w:position w:val="-6"/>
                <w:sz w:val="28"/>
                <w:szCs w:val="28"/>
              </w:rPr>
              <w:object w:dxaOrig="1320" w:dyaOrig="279" w14:anchorId="7D0E06F6">
                <v:shape id="_x0000_i1119" type="#_x0000_t75" style="width:66pt;height:14.25pt" o:ole="">
                  <v:imagedata r:id="rId190" o:title=""/>
                </v:shape>
                <o:OLEObject Type="Embed" ProgID="Equation.DSMT4" ShapeID="_x0000_i1119" DrawAspect="Content" ObjectID="_1737195855" r:id="rId191"/>
              </w:object>
            </w:r>
            <w:r w:rsidRPr="004B44B0">
              <w:rPr>
                <w:rFonts w:ascii="Times New Roman" w:hAnsi="Times New Roman"/>
                <w:sz w:val="28"/>
                <w:szCs w:val="28"/>
              </w:rPr>
              <w:t>- исходное число.</w:t>
            </w:r>
          </w:p>
          <w:p w14:paraId="0FC27027" w14:textId="77777777" w:rsidR="004B44B0" w:rsidRPr="004B44B0" w:rsidRDefault="004B44B0" w:rsidP="00CF12B8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1555066" w14:textId="77777777" w:rsidR="004B44B0" w:rsidRPr="004B44B0" w:rsidRDefault="004B44B0" w:rsidP="00CF12B8">
            <w:pPr>
              <w:spacing w:line="240" w:lineRule="auto"/>
              <w:rPr>
                <w:rFonts w:ascii="Times New Roman" w:hAnsi="Times New Roman"/>
                <w:i/>
                <w:sz w:val="28"/>
                <w:szCs w:val="28"/>
                <w:u w:val="single"/>
              </w:rPr>
            </w:pPr>
            <w:r w:rsidRPr="004B44B0">
              <w:rPr>
                <w:rFonts w:ascii="Times New Roman" w:hAnsi="Times New Roman"/>
                <w:i/>
                <w:sz w:val="28"/>
                <w:szCs w:val="28"/>
                <w:u w:val="single"/>
                <w:lang w:val="en-US"/>
              </w:rPr>
              <w:t>II</w:t>
            </w:r>
            <w:r w:rsidRPr="004B44B0">
              <w:rPr>
                <w:rFonts w:ascii="Times New Roman" w:hAnsi="Times New Roman"/>
                <w:i/>
                <w:sz w:val="28"/>
                <w:szCs w:val="28"/>
                <w:u w:val="single"/>
              </w:rPr>
              <w:t xml:space="preserve"> способ</w:t>
            </w:r>
          </w:p>
          <w:p w14:paraId="30FA36CB" w14:textId="77777777" w:rsidR="004B44B0" w:rsidRPr="004B44B0" w:rsidRDefault="004B44B0" w:rsidP="00CF12B8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B44B0">
              <w:rPr>
                <w:rFonts w:ascii="Times New Roman" w:hAnsi="Times New Roman"/>
                <w:sz w:val="28"/>
                <w:szCs w:val="28"/>
              </w:rPr>
              <w:t>Полученное число составляет 125% исходного числа, тогда:</w:t>
            </w:r>
          </w:p>
          <w:p w14:paraId="0A14C624" w14:textId="77777777" w:rsidR="004B44B0" w:rsidRPr="004B44B0" w:rsidRDefault="004B44B0" w:rsidP="00CF12B8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B44B0">
              <w:rPr>
                <w:rFonts w:ascii="Times New Roman" w:hAnsi="Times New Roman"/>
                <w:position w:val="-10"/>
                <w:sz w:val="28"/>
                <w:szCs w:val="28"/>
              </w:rPr>
              <w:object w:dxaOrig="1340" w:dyaOrig="320" w14:anchorId="1E2E06DA">
                <v:shape id="_x0000_i1120" type="#_x0000_t75" style="width:66.75pt;height:15.75pt" o:ole="">
                  <v:imagedata r:id="rId192" o:title=""/>
                </v:shape>
                <o:OLEObject Type="Embed" ProgID="Equation.DSMT4" ShapeID="_x0000_i1120" DrawAspect="Content" ObjectID="_1737195856" r:id="rId193"/>
              </w:object>
            </w:r>
            <w:r w:rsidRPr="004B44B0">
              <w:rPr>
                <w:rFonts w:ascii="Times New Roman" w:hAnsi="Times New Roman"/>
                <w:sz w:val="28"/>
                <w:szCs w:val="28"/>
              </w:rPr>
              <w:t>- исходное число.</w:t>
            </w:r>
          </w:p>
          <w:p w14:paraId="5A0215FD" w14:textId="77777777" w:rsidR="004B44B0" w:rsidRPr="004B44B0" w:rsidRDefault="004B44B0" w:rsidP="00CF12B8">
            <w:pPr>
              <w:spacing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1D126C9E" w14:textId="77777777" w:rsidR="004B44B0" w:rsidRPr="004B44B0" w:rsidRDefault="004B44B0" w:rsidP="00CF12B8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4B44B0">
              <w:rPr>
                <w:rFonts w:ascii="Times New Roman" w:hAnsi="Times New Roman"/>
                <w:i/>
                <w:sz w:val="28"/>
                <w:szCs w:val="28"/>
              </w:rPr>
              <w:t>Ответ</w:t>
            </w:r>
            <w:r w:rsidRPr="004B44B0">
              <w:rPr>
                <w:rFonts w:ascii="Times New Roman" w:hAnsi="Times New Roman"/>
                <w:sz w:val="28"/>
                <w:szCs w:val="28"/>
              </w:rPr>
              <w:t xml:space="preserve">: 36     </w:t>
            </w:r>
          </w:p>
        </w:tc>
      </w:tr>
    </w:tbl>
    <w:p w14:paraId="63C8D624" w14:textId="77777777" w:rsidR="004B44B0" w:rsidRDefault="004B44B0" w:rsidP="004B44B0">
      <w:pPr>
        <w:spacing w:line="360" w:lineRule="auto"/>
        <w:rPr>
          <w:rFonts w:ascii="Times New Roman" w:hAnsi="Times New Roman"/>
          <w:b/>
        </w:rPr>
      </w:pPr>
    </w:p>
    <w:p w14:paraId="2ACC18A4" w14:textId="77777777" w:rsidR="005F7B25" w:rsidRDefault="005F7B25" w:rsidP="004B44B0">
      <w:pPr>
        <w:spacing w:line="360" w:lineRule="auto"/>
        <w:rPr>
          <w:rFonts w:ascii="Times New Roman" w:hAnsi="Times New Roman"/>
          <w:b/>
        </w:rPr>
      </w:pPr>
    </w:p>
    <w:p w14:paraId="72DA2531" w14:textId="77777777" w:rsidR="005F7B25" w:rsidRPr="004B44B0" w:rsidRDefault="00C12FE4" w:rsidP="005F7B25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="005F7B25" w:rsidRPr="004B44B0">
        <w:rPr>
          <w:rFonts w:ascii="Times New Roman" w:hAnsi="Times New Roman"/>
          <w:b/>
          <w:sz w:val="28"/>
          <w:szCs w:val="28"/>
        </w:rPr>
        <w:lastRenderedPageBreak/>
        <w:t>Вступительный экзамен по математике</w:t>
      </w:r>
    </w:p>
    <w:p w14:paraId="35D1ABEF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 xml:space="preserve">№1. </w:t>
      </w:r>
      <w:r w:rsidRPr="005F7B25">
        <w:rPr>
          <w:rFonts w:ascii="Times New Roman" w:hAnsi="Times New Roman"/>
          <w:sz w:val="28"/>
          <w:szCs w:val="28"/>
        </w:rPr>
        <w:t>Выберите верное равенство:</w:t>
      </w:r>
    </w:p>
    <w:p w14:paraId="47BDAF4A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sz w:val="28"/>
          <w:szCs w:val="28"/>
        </w:rPr>
        <w:t>а) 1 дм 7 см = 170 см;                         б) 1 дм 7 см = 107 см;</w:t>
      </w:r>
    </w:p>
    <w:p w14:paraId="52FA7DF4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sz w:val="28"/>
          <w:szCs w:val="28"/>
        </w:rPr>
        <w:t>в) 1 дм 7 см = 17 см;                           г) 1 дм 7 см = 1070 см.</w:t>
      </w:r>
    </w:p>
    <w:p w14:paraId="6EBECBD6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289EB48C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>№2.</w:t>
      </w:r>
      <w:r w:rsidRPr="005F7B25">
        <w:rPr>
          <w:rFonts w:ascii="Times New Roman" w:hAnsi="Times New Roman"/>
          <w:sz w:val="28"/>
          <w:szCs w:val="28"/>
        </w:rPr>
        <w:t xml:space="preserve"> Выберите верное равенство:</w:t>
      </w:r>
    </w:p>
    <w:p w14:paraId="6B813699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sz w:val="28"/>
          <w:szCs w:val="28"/>
        </w:rPr>
        <w:t xml:space="preserve">а) 6,7 </w:t>
      </w:r>
      <w:r w:rsidRPr="005F7B25">
        <w:rPr>
          <w:rFonts w:ascii="Times New Roman" w:hAnsi="Times New Roman"/>
          <w:sz w:val="28"/>
          <w:szCs w:val="28"/>
        </w:rPr>
        <w:object w:dxaOrig="120" w:dyaOrig="120" w14:anchorId="66C999DB">
          <v:shape id="_x0000_i1121" type="#_x0000_t75" style="width:6pt;height:6pt" o:ole="">
            <v:imagedata r:id="rId194" o:title=""/>
          </v:shape>
          <o:OLEObject Type="Embed" ProgID="Equation.3" ShapeID="_x0000_i1121" DrawAspect="Content" ObjectID="_1737195857" r:id="rId195"/>
        </w:object>
      </w:r>
      <w:r w:rsidRPr="005F7B25">
        <w:rPr>
          <w:rFonts w:ascii="Times New Roman" w:hAnsi="Times New Roman"/>
          <w:sz w:val="28"/>
          <w:szCs w:val="28"/>
        </w:rPr>
        <w:t xml:space="preserve">100 = 0,67;    б) 6,7 </w:t>
      </w:r>
      <w:r w:rsidRPr="005F7B25">
        <w:rPr>
          <w:rFonts w:ascii="Times New Roman" w:hAnsi="Times New Roman"/>
          <w:sz w:val="28"/>
          <w:szCs w:val="28"/>
        </w:rPr>
        <w:object w:dxaOrig="120" w:dyaOrig="120" w14:anchorId="5F205D65">
          <v:shape id="_x0000_i1122" type="#_x0000_t75" style="width:6pt;height:6pt" o:ole="">
            <v:imagedata r:id="rId196" o:title=""/>
          </v:shape>
          <o:OLEObject Type="Embed" ProgID="Equation.3" ShapeID="_x0000_i1122" DrawAspect="Content" ObjectID="_1737195858" r:id="rId197"/>
        </w:object>
      </w:r>
      <w:r w:rsidRPr="005F7B25">
        <w:rPr>
          <w:rFonts w:ascii="Times New Roman" w:hAnsi="Times New Roman"/>
          <w:sz w:val="28"/>
          <w:szCs w:val="28"/>
        </w:rPr>
        <w:t xml:space="preserve">100 = 67;    ) 6,7 </w:t>
      </w:r>
      <w:r w:rsidRPr="005F7B25">
        <w:rPr>
          <w:rFonts w:ascii="Times New Roman" w:hAnsi="Times New Roman"/>
          <w:sz w:val="28"/>
          <w:szCs w:val="28"/>
        </w:rPr>
        <w:object w:dxaOrig="120" w:dyaOrig="120" w14:anchorId="77ABC8AD">
          <v:shape id="_x0000_i1123" type="#_x0000_t75" style="width:6pt;height:6pt" o:ole="">
            <v:imagedata r:id="rId196" o:title=""/>
          </v:shape>
          <o:OLEObject Type="Embed" ProgID="Equation.3" ShapeID="_x0000_i1123" DrawAspect="Content" ObjectID="_1737195859" r:id="rId198"/>
        </w:object>
      </w:r>
      <w:r w:rsidRPr="005F7B25">
        <w:rPr>
          <w:rFonts w:ascii="Times New Roman" w:hAnsi="Times New Roman"/>
          <w:sz w:val="28"/>
          <w:szCs w:val="28"/>
        </w:rPr>
        <w:t xml:space="preserve">100 = 670;    г) 6,7 </w:t>
      </w:r>
      <w:r w:rsidRPr="005F7B25">
        <w:rPr>
          <w:rFonts w:ascii="Times New Roman" w:hAnsi="Times New Roman"/>
          <w:sz w:val="28"/>
          <w:szCs w:val="28"/>
        </w:rPr>
        <w:object w:dxaOrig="120" w:dyaOrig="120" w14:anchorId="143E7EA6">
          <v:shape id="_x0000_i1124" type="#_x0000_t75" style="width:6pt;height:6pt" o:ole="">
            <v:imagedata r:id="rId196" o:title=""/>
          </v:shape>
          <o:OLEObject Type="Embed" ProgID="Equation.3" ShapeID="_x0000_i1124" DrawAspect="Content" ObjectID="_1737195860" r:id="rId199"/>
        </w:object>
      </w:r>
      <w:r w:rsidRPr="005F7B25">
        <w:rPr>
          <w:rFonts w:ascii="Times New Roman" w:hAnsi="Times New Roman"/>
          <w:sz w:val="28"/>
          <w:szCs w:val="28"/>
        </w:rPr>
        <w:t>100 = 0,067.</w:t>
      </w:r>
    </w:p>
    <w:p w14:paraId="57188052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61FFA3A0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>№3.</w:t>
      </w:r>
      <w:r w:rsidRPr="005F7B25">
        <w:rPr>
          <w:rFonts w:ascii="Times New Roman" w:hAnsi="Times New Roman"/>
          <w:sz w:val="28"/>
          <w:szCs w:val="28"/>
        </w:rPr>
        <w:t xml:space="preserve"> Решите уравнение:  2,9 + </w:t>
      </w:r>
      <w:r w:rsidRPr="005F7B2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5F7B25">
        <w:rPr>
          <w:rFonts w:ascii="Times New Roman" w:hAnsi="Times New Roman"/>
          <w:sz w:val="28"/>
          <w:szCs w:val="28"/>
        </w:rPr>
        <w:t xml:space="preserve"> = 5.</w:t>
      </w:r>
    </w:p>
    <w:p w14:paraId="27352929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3D78E349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 xml:space="preserve">№4. </w:t>
      </w:r>
      <w:r w:rsidRPr="005F7B25">
        <w:rPr>
          <w:rFonts w:ascii="Times New Roman" w:hAnsi="Times New Roman"/>
          <w:sz w:val="28"/>
          <w:szCs w:val="28"/>
        </w:rPr>
        <w:t>Найдите 10% от 230.</w:t>
      </w:r>
    </w:p>
    <w:p w14:paraId="61B435BE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597EAC23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>№5.</w:t>
      </w:r>
      <w:r w:rsidRPr="005F7B25">
        <w:rPr>
          <w:rFonts w:ascii="Times New Roman" w:hAnsi="Times New Roman"/>
          <w:sz w:val="28"/>
          <w:szCs w:val="28"/>
        </w:rPr>
        <w:t xml:space="preserve"> Засеяли 720 га, что составило </w:t>
      </w:r>
      <w:r w:rsidRPr="005F7B25">
        <w:rPr>
          <w:rFonts w:ascii="Times New Roman" w:hAnsi="Times New Roman"/>
          <w:position w:val="-24"/>
          <w:sz w:val="28"/>
          <w:szCs w:val="28"/>
        </w:rPr>
        <w:object w:dxaOrig="220" w:dyaOrig="620" w14:anchorId="3C8D6C10">
          <v:shape id="_x0000_i1125" type="#_x0000_t75" style="width:11.25pt;height:30.75pt" o:ole="">
            <v:imagedata r:id="rId200" o:title=""/>
          </v:shape>
          <o:OLEObject Type="Embed" ProgID="Equation.3" ShapeID="_x0000_i1125" DrawAspect="Content" ObjectID="_1737195861" r:id="rId201"/>
        </w:object>
      </w:r>
      <w:r w:rsidRPr="005F7B25">
        <w:rPr>
          <w:rFonts w:ascii="Times New Roman" w:hAnsi="Times New Roman"/>
          <w:sz w:val="28"/>
          <w:szCs w:val="28"/>
        </w:rPr>
        <w:t xml:space="preserve"> всего поля. Найдите площадь всего поля.</w:t>
      </w:r>
    </w:p>
    <w:p w14:paraId="6B9EAD0E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4161D2F8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>№6.</w:t>
      </w:r>
      <w:r w:rsidRPr="005F7B25">
        <w:rPr>
          <w:rFonts w:ascii="Times New Roman" w:hAnsi="Times New Roman"/>
          <w:sz w:val="28"/>
          <w:szCs w:val="28"/>
        </w:rPr>
        <w:t xml:space="preserve"> Вычислите: </w:t>
      </w:r>
      <w:r w:rsidRPr="005F7B25">
        <w:rPr>
          <w:rFonts w:ascii="Times New Roman" w:hAnsi="Times New Roman"/>
          <w:position w:val="-28"/>
          <w:sz w:val="28"/>
          <w:szCs w:val="28"/>
        </w:rPr>
        <w:object w:dxaOrig="1359" w:dyaOrig="680" w14:anchorId="18777FC6">
          <v:shape id="_x0000_i1126" type="#_x0000_t75" style="width:67.5pt;height:34.5pt" o:ole="">
            <v:imagedata r:id="rId202" o:title=""/>
          </v:shape>
          <o:OLEObject Type="Embed" ProgID="Equation.3" ShapeID="_x0000_i1126" DrawAspect="Content" ObjectID="_1737195862" r:id="rId203"/>
        </w:object>
      </w:r>
      <w:r w:rsidRPr="005F7B25">
        <w:rPr>
          <w:rFonts w:ascii="Times New Roman" w:hAnsi="Times New Roman"/>
          <w:sz w:val="28"/>
          <w:szCs w:val="28"/>
        </w:rPr>
        <w:t>.</w:t>
      </w:r>
    </w:p>
    <w:p w14:paraId="60E748B0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23DC648D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>№7.</w:t>
      </w:r>
      <w:r w:rsidRPr="005F7B25">
        <w:rPr>
          <w:rFonts w:ascii="Times New Roman" w:hAnsi="Times New Roman"/>
          <w:sz w:val="28"/>
          <w:szCs w:val="28"/>
        </w:rPr>
        <w:t xml:space="preserve"> Протяжённость шоссе между двумя городами составляет 880 км. Из этих городов по этому шоссе одновременно навстречу друг другу выехали два автобуса и встретились через 8 ч. Найдите скорость второго автобуса, если скорость первого автобуса равна 50 км/ч.</w:t>
      </w:r>
    </w:p>
    <w:p w14:paraId="590A3C2E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78B38B12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>№8.</w:t>
      </w:r>
      <w:r w:rsidRPr="005F7B25">
        <w:rPr>
          <w:rFonts w:ascii="Times New Roman" w:hAnsi="Times New Roman"/>
          <w:sz w:val="28"/>
          <w:szCs w:val="28"/>
        </w:rPr>
        <w:t xml:space="preserve"> Найдите значение выражения: </w:t>
      </w:r>
      <w:r w:rsidRPr="005F7B25">
        <w:rPr>
          <w:rFonts w:ascii="Times New Roman" w:hAnsi="Times New Roman"/>
          <w:position w:val="-28"/>
          <w:sz w:val="28"/>
          <w:szCs w:val="28"/>
        </w:rPr>
        <w:object w:dxaOrig="1420" w:dyaOrig="680" w14:anchorId="3B6DA03A">
          <v:shape id="_x0000_i1127" type="#_x0000_t75" style="width:71.25pt;height:34.5pt" o:ole="">
            <v:imagedata r:id="rId204" o:title=""/>
          </v:shape>
          <o:OLEObject Type="Embed" ProgID="Equation.3" ShapeID="_x0000_i1127" DrawAspect="Content" ObjectID="_1737195863" r:id="rId205"/>
        </w:object>
      </w:r>
      <w:r w:rsidRPr="005F7B25">
        <w:rPr>
          <w:rFonts w:ascii="Times New Roman" w:hAnsi="Times New Roman"/>
          <w:sz w:val="28"/>
          <w:szCs w:val="28"/>
        </w:rPr>
        <w:t>:</w:t>
      </w:r>
      <w:r w:rsidRPr="005F7B25">
        <w:rPr>
          <w:rFonts w:ascii="Times New Roman" w:hAnsi="Times New Roman"/>
          <w:position w:val="-10"/>
          <w:sz w:val="28"/>
          <w:szCs w:val="28"/>
        </w:rPr>
        <w:object w:dxaOrig="660" w:dyaOrig="320" w14:anchorId="77A8ADFA">
          <v:shape id="_x0000_i1128" type="#_x0000_t75" style="width:33pt;height:15.75pt" o:ole="">
            <v:imagedata r:id="rId206" o:title=""/>
          </v:shape>
          <o:OLEObject Type="Embed" ProgID="Equation.3" ShapeID="_x0000_i1128" DrawAspect="Content" ObjectID="_1737195864" r:id="rId207"/>
        </w:object>
      </w:r>
      <w:r w:rsidRPr="005F7B25">
        <w:rPr>
          <w:rFonts w:ascii="Times New Roman" w:hAnsi="Times New Roman"/>
          <w:sz w:val="28"/>
          <w:szCs w:val="28"/>
        </w:rPr>
        <w:t>.</w:t>
      </w:r>
    </w:p>
    <w:p w14:paraId="1AEB33FE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4C3653E4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>№9.</w:t>
      </w:r>
      <w:r w:rsidRPr="005F7B25">
        <w:rPr>
          <w:rFonts w:ascii="Times New Roman" w:hAnsi="Times New Roman"/>
          <w:sz w:val="28"/>
          <w:szCs w:val="28"/>
        </w:rPr>
        <w:t xml:space="preserve"> Среднее арифметическое трёх чисел 200. Второе число больше первого в 2 раза, а третье число больше второго на 65. Найдите меньшее из этих чисел.</w:t>
      </w:r>
    </w:p>
    <w:p w14:paraId="5B3D29A5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54737449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>№10.</w:t>
      </w:r>
      <w:r w:rsidRPr="005F7B25">
        <w:rPr>
          <w:rFonts w:ascii="Times New Roman" w:hAnsi="Times New Roman"/>
          <w:sz w:val="28"/>
          <w:szCs w:val="28"/>
        </w:rPr>
        <w:t xml:space="preserve"> Призовой фонд соревнований по теннису делится между тремя спортсменами, занявшими 1-е, 2-е и 3-е места, в отношении 11:6:3 соответственно. Какой процент призового фонда получит спортсмен, занявший второе место?</w:t>
      </w:r>
    </w:p>
    <w:p w14:paraId="6C40EA16" w14:textId="77777777" w:rsidR="005F7B25" w:rsidRPr="005F7B25" w:rsidRDefault="005F7B25" w:rsidP="005F7B2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11613878" w14:textId="77777777" w:rsidR="005F7B25" w:rsidRPr="005F7B25" w:rsidRDefault="005F7B25" w:rsidP="005F7B2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 xml:space="preserve">Программный материал, </w:t>
      </w:r>
    </w:p>
    <w:p w14:paraId="59C00B6A" w14:textId="77777777" w:rsidR="005F7B25" w:rsidRPr="005F7B25" w:rsidRDefault="005F7B25" w:rsidP="005F7B2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 xml:space="preserve">владение которым необходимо для успешного выполнения </w:t>
      </w:r>
    </w:p>
    <w:p w14:paraId="3782C7B6" w14:textId="77777777" w:rsidR="005F7B25" w:rsidRPr="005F7B25" w:rsidRDefault="005F7B25" w:rsidP="005F7B2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>заданий вступительного экзамена</w:t>
      </w:r>
      <w:r w:rsidR="005E10D5">
        <w:rPr>
          <w:rFonts w:ascii="Times New Roman" w:hAnsi="Times New Roman"/>
          <w:b/>
          <w:sz w:val="28"/>
          <w:szCs w:val="28"/>
        </w:rPr>
        <w:t>:</w:t>
      </w:r>
      <w:r w:rsidRPr="005F7B25">
        <w:rPr>
          <w:rFonts w:ascii="Times New Roman" w:hAnsi="Times New Roman"/>
          <w:b/>
          <w:sz w:val="28"/>
          <w:szCs w:val="28"/>
        </w:rPr>
        <w:t xml:space="preserve"> </w:t>
      </w:r>
    </w:p>
    <w:tbl>
      <w:tblPr>
        <w:tblW w:w="9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8"/>
        <w:gridCol w:w="8497"/>
      </w:tblGrid>
      <w:tr w:rsidR="005F7B25" w:rsidRPr="005F7B25" w14:paraId="44A31DCB" w14:textId="77777777" w:rsidTr="00D65566">
        <w:tc>
          <w:tcPr>
            <w:tcW w:w="988" w:type="dxa"/>
            <w:shd w:val="clear" w:color="auto" w:fill="auto"/>
          </w:tcPr>
          <w:p w14:paraId="2F3461AB" w14:textId="77777777" w:rsidR="005F7B25" w:rsidRPr="005F7B25" w:rsidRDefault="005F7B25" w:rsidP="005F7B25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5F7B25">
              <w:rPr>
                <w:rFonts w:ascii="Times New Roman" w:hAnsi="Times New Roman"/>
                <w:b/>
                <w:sz w:val="28"/>
                <w:szCs w:val="28"/>
              </w:rPr>
              <w:t>№1.</w:t>
            </w:r>
          </w:p>
        </w:tc>
        <w:tc>
          <w:tcPr>
            <w:tcW w:w="8497" w:type="dxa"/>
            <w:shd w:val="clear" w:color="auto" w:fill="auto"/>
          </w:tcPr>
          <w:p w14:paraId="07939AB7" w14:textId="77777777" w:rsidR="005F7B25" w:rsidRPr="005F7B25" w:rsidRDefault="005F7B25" w:rsidP="005F7B25">
            <w:pPr>
              <w:shd w:val="clear" w:color="auto" w:fill="FFFFFF"/>
              <w:spacing w:after="0" w:line="36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F7B25">
              <w:rPr>
                <w:rFonts w:ascii="Times New Roman" w:hAnsi="Times New Roman"/>
                <w:color w:val="000000"/>
                <w:sz w:val="28"/>
                <w:szCs w:val="28"/>
              </w:rPr>
              <w:t>Переход от одной единицы измерения величины к другой</w:t>
            </w:r>
          </w:p>
        </w:tc>
      </w:tr>
      <w:tr w:rsidR="005F7B25" w:rsidRPr="005F7B25" w14:paraId="656C7D6C" w14:textId="77777777" w:rsidTr="00D65566">
        <w:trPr>
          <w:trHeight w:val="363"/>
        </w:trPr>
        <w:tc>
          <w:tcPr>
            <w:tcW w:w="988" w:type="dxa"/>
            <w:shd w:val="clear" w:color="auto" w:fill="auto"/>
            <w:vAlign w:val="center"/>
          </w:tcPr>
          <w:p w14:paraId="40BAE13E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F7B25">
              <w:rPr>
                <w:rFonts w:ascii="Times New Roman" w:hAnsi="Times New Roman"/>
                <w:b/>
                <w:sz w:val="28"/>
                <w:szCs w:val="28"/>
              </w:rPr>
              <w:t>№2.</w:t>
            </w:r>
          </w:p>
        </w:tc>
        <w:tc>
          <w:tcPr>
            <w:tcW w:w="8497" w:type="dxa"/>
            <w:shd w:val="clear" w:color="auto" w:fill="auto"/>
            <w:vAlign w:val="bottom"/>
          </w:tcPr>
          <w:p w14:paraId="5C5FE1F6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F7B25">
              <w:rPr>
                <w:rFonts w:ascii="Times New Roman" w:hAnsi="Times New Roman"/>
                <w:sz w:val="28"/>
                <w:szCs w:val="28"/>
              </w:rPr>
              <w:t>Умножение и деление десятичных дробей на разрядную единицу</w:t>
            </w:r>
          </w:p>
        </w:tc>
      </w:tr>
      <w:tr w:rsidR="005F7B25" w:rsidRPr="005F7B25" w14:paraId="656E7193" w14:textId="77777777" w:rsidTr="00D65566">
        <w:tc>
          <w:tcPr>
            <w:tcW w:w="988" w:type="dxa"/>
            <w:shd w:val="clear" w:color="auto" w:fill="auto"/>
            <w:vAlign w:val="center"/>
          </w:tcPr>
          <w:p w14:paraId="0E147706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F7B25">
              <w:rPr>
                <w:rFonts w:ascii="Times New Roman" w:hAnsi="Times New Roman"/>
                <w:b/>
                <w:sz w:val="28"/>
                <w:szCs w:val="28"/>
              </w:rPr>
              <w:t>№3.</w:t>
            </w:r>
          </w:p>
        </w:tc>
        <w:tc>
          <w:tcPr>
            <w:tcW w:w="8497" w:type="dxa"/>
            <w:shd w:val="clear" w:color="auto" w:fill="auto"/>
            <w:vAlign w:val="center"/>
          </w:tcPr>
          <w:p w14:paraId="4226CC0A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F7B25">
              <w:rPr>
                <w:rFonts w:ascii="Times New Roman" w:hAnsi="Times New Roman"/>
                <w:sz w:val="28"/>
                <w:szCs w:val="28"/>
              </w:rPr>
              <w:t>Уравнение. Действия с десятичными дробями</w:t>
            </w:r>
          </w:p>
        </w:tc>
      </w:tr>
      <w:tr w:rsidR="005F7B25" w:rsidRPr="005F7B25" w14:paraId="7056C46B" w14:textId="77777777" w:rsidTr="00D65566">
        <w:tc>
          <w:tcPr>
            <w:tcW w:w="988" w:type="dxa"/>
            <w:shd w:val="clear" w:color="auto" w:fill="auto"/>
            <w:vAlign w:val="center"/>
          </w:tcPr>
          <w:p w14:paraId="5907FB5A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F7B2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№4.</w:t>
            </w:r>
          </w:p>
        </w:tc>
        <w:tc>
          <w:tcPr>
            <w:tcW w:w="8497" w:type="dxa"/>
            <w:shd w:val="clear" w:color="auto" w:fill="auto"/>
          </w:tcPr>
          <w:p w14:paraId="22429B91" w14:textId="77777777" w:rsidR="005F7B25" w:rsidRPr="005F7B25" w:rsidRDefault="005F7B25" w:rsidP="005F7B25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F7B25">
              <w:rPr>
                <w:rFonts w:ascii="Times New Roman" w:hAnsi="Times New Roman"/>
                <w:color w:val="000000"/>
                <w:sz w:val="28"/>
                <w:szCs w:val="28"/>
              </w:rPr>
              <w:t>Проценты</w:t>
            </w:r>
          </w:p>
        </w:tc>
      </w:tr>
      <w:tr w:rsidR="005F7B25" w:rsidRPr="005F7B25" w14:paraId="46B7A8E7" w14:textId="77777777" w:rsidTr="00D65566">
        <w:tc>
          <w:tcPr>
            <w:tcW w:w="988" w:type="dxa"/>
            <w:shd w:val="clear" w:color="auto" w:fill="auto"/>
            <w:vAlign w:val="center"/>
          </w:tcPr>
          <w:p w14:paraId="4BBA264B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F7B25">
              <w:rPr>
                <w:rFonts w:ascii="Times New Roman" w:hAnsi="Times New Roman"/>
                <w:b/>
                <w:sz w:val="28"/>
                <w:szCs w:val="28"/>
              </w:rPr>
              <w:t>№5.</w:t>
            </w:r>
          </w:p>
        </w:tc>
        <w:tc>
          <w:tcPr>
            <w:tcW w:w="8497" w:type="dxa"/>
            <w:shd w:val="clear" w:color="auto" w:fill="auto"/>
            <w:vAlign w:val="center"/>
          </w:tcPr>
          <w:p w14:paraId="3F5BFAF7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F7B2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Арифметические методы решения текстовых задач. </w:t>
            </w:r>
          </w:p>
        </w:tc>
      </w:tr>
      <w:tr w:rsidR="005F7B25" w:rsidRPr="005F7B25" w14:paraId="20BBD768" w14:textId="77777777" w:rsidTr="00D65566">
        <w:tc>
          <w:tcPr>
            <w:tcW w:w="988" w:type="dxa"/>
            <w:shd w:val="clear" w:color="auto" w:fill="auto"/>
            <w:vAlign w:val="center"/>
          </w:tcPr>
          <w:p w14:paraId="0ED77139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F7B25">
              <w:rPr>
                <w:rFonts w:ascii="Times New Roman" w:hAnsi="Times New Roman"/>
                <w:b/>
                <w:sz w:val="28"/>
                <w:szCs w:val="28"/>
              </w:rPr>
              <w:t>№6.</w:t>
            </w:r>
          </w:p>
        </w:tc>
        <w:tc>
          <w:tcPr>
            <w:tcW w:w="8497" w:type="dxa"/>
            <w:shd w:val="clear" w:color="auto" w:fill="auto"/>
            <w:vAlign w:val="center"/>
          </w:tcPr>
          <w:p w14:paraId="7A1F603C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F7B25">
              <w:rPr>
                <w:rFonts w:ascii="Times New Roman" w:hAnsi="Times New Roman"/>
                <w:sz w:val="28"/>
                <w:szCs w:val="28"/>
              </w:rPr>
              <w:t>Действия с  обыкновенными дробями</w:t>
            </w:r>
          </w:p>
        </w:tc>
      </w:tr>
      <w:tr w:rsidR="005F7B25" w:rsidRPr="005F7B25" w14:paraId="055369A7" w14:textId="77777777" w:rsidTr="00D65566">
        <w:tc>
          <w:tcPr>
            <w:tcW w:w="988" w:type="dxa"/>
            <w:shd w:val="clear" w:color="auto" w:fill="auto"/>
            <w:vAlign w:val="center"/>
          </w:tcPr>
          <w:p w14:paraId="61438320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F7B25">
              <w:rPr>
                <w:rFonts w:ascii="Times New Roman" w:hAnsi="Times New Roman"/>
                <w:b/>
                <w:sz w:val="28"/>
                <w:szCs w:val="28"/>
              </w:rPr>
              <w:t>№7.</w:t>
            </w:r>
          </w:p>
        </w:tc>
        <w:tc>
          <w:tcPr>
            <w:tcW w:w="8497" w:type="dxa"/>
            <w:shd w:val="clear" w:color="auto" w:fill="auto"/>
            <w:vAlign w:val="center"/>
          </w:tcPr>
          <w:p w14:paraId="760A545D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F7B25">
              <w:rPr>
                <w:rFonts w:ascii="Times New Roman" w:hAnsi="Times New Roman"/>
                <w:sz w:val="28"/>
                <w:szCs w:val="28"/>
              </w:rPr>
              <w:t>Арифметические методы решения текстовых задач. Задачи на движение</w:t>
            </w:r>
          </w:p>
        </w:tc>
      </w:tr>
      <w:tr w:rsidR="005F7B25" w:rsidRPr="005F7B25" w14:paraId="40165573" w14:textId="77777777" w:rsidTr="00D65566">
        <w:tc>
          <w:tcPr>
            <w:tcW w:w="988" w:type="dxa"/>
            <w:shd w:val="clear" w:color="auto" w:fill="auto"/>
            <w:vAlign w:val="center"/>
          </w:tcPr>
          <w:p w14:paraId="6C08D480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F7B25">
              <w:rPr>
                <w:rFonts w:ascii="Times New Roman" w:hAnsi="Times New Roman"/>
                <w:b/>
                <w:sz w:val="28"/>
                <w:szCs w:val="28"/>
              </w:rPr>
              <w:t xml:space="preserve">№8. </w:t>
            </w:r>
          </w:p>
        </w:tc>
        <w:tc>
          <w:tcPr>
            <w:tcW w:w="8497" w:type="dxa"/>
            <w:shd w:val="clear" w:color="auto" w:fill="auto"/>
            <w:vAlign w:val="center"/>
          </w:tcPr>
          <w:p w14:paraId="29CD327B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F7B25">
              <w:rPr>
                <w:rFonts w:ascii="Times New Roman" w:hAnsi="Times New Roman"/>
                <w:sz w:val="28"/>
                <w:szCs w:val="28"/>
              </w:rPr>
              <w:t>Действия с десятичными и обыкновенными дробями</w:t>
            </w:r>
          </w:p>
        </w:tc>
      </w:tr>
      <w:tr w:rsidR="005F7B25" w:rsidRPr="005F7B25" w14:paraId="4CDE998B" w14:textId="77777777" w:rsidTr="00D65566">
        <w:tc>
          <w:tcPr>
            <w:tcW w:w="988" w:type="dxa"/>
            <w:shd w:val="clear" w:color="auto" w:fill="auto"/>
            <w:vAlign w:val="center"/>
          </w:tcPr>
          <w:p w14:paraId="33D90288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F7B25">
              <w:rPr>
                <w:rFonts w:ascii="Times New Roman" w:hAnsi="Times New Roman"/>
                <w:b/>
                <w:sz w:val="28"/>
                <w:szCs w:val="28"/>
              </w:rPr>
              <w:t>№9.</w:t>
            </w:r>
          </w:p>
        </w:tc>
        <w:tc>
          <w:tcPr>
            <w:tcW w:w="8497" w:type="dxa"/>
            <w:shd w:val="clear" w:color="auto" w:fill="auto"/>
            <w:vAlign w:val="center"/>
          </w:tcPr>
          <w:p w14:paraId="2742E882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F7B25">
              <w:rPr>
                <w:rFonts w:ascii="Times New Roman" w:hAnsi="Times New Roman"/>
                <w:sz w:val="28"/>
                <w:szCs w:val="28"/>
              </w:rPr>
              <w:t>Среднее арифметическое нескольких чисел</w:t>
            </w:r>
          </w:p>
        </w:tc>
      </w:tr>
      <w:tr w:rsidR="005F7B25" w:rsidRPr="005F7B25" w14:paraId="673BDB66" w14:textId="77777777" w:rsidTr="00D65566">
        <w:tc>
          <w:tcPr>
            <w:tcW w:w="988" w:type="dxa"/>
            <w:shd w:val="clear" w:color="auto" w:fill="auto"/>
            <w:vAlign w:val="center"/>
          </w:tcPr>
          <w:p w14:paraId="12B54CEE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F7B25">
              <w:rPr>
                <w:rFonts w:ascii="Times New Roman" w:hAnsi="Times New Roman"/>
                <w:b/>
                <w:sz w:val="28"/>
                <w:szCs w:val="28"/>
              </w:rPr>
              <w:t>№10.</w:t>
            </w:r>
          </w:p>
        </w:tc>
        <w:tc>
          <w:tcPr>
            <w:tcW w:w="8497" w:type="dxa"/>
            <w:shd w:val="clear" w:color="auto" w:fill="auto"/>
            <w:vAlign w:val="center"/>
          </w:tcPr>
          <w:p w14:paraId="5054FB5C" w14:textId="77777777" w:rsidR="005F7B25" w:rsidRPr="005F7B25" w:rsidRDefault="005F7B25" w:rsidP="005F7B2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F7B25">
              <w:rPr>
                <w:rFonts w:ascii="Times New Roman" w:hAnsi="Times New Roman"/>
                <w:sz w:val="28"/>
                <w:szCs w:val="28"/>
              </w:rPr>
              <w:t>Арифметические методы решения текстовых задач. Задачи на пропорции и проценты</w:t>
            </w:r>
          </w:p>
        </w:tc>
      </w:tr>
    </w:tbl>
    <w:p w14:paraId="7E5CD63B" w14:textId="77777777" w:rsidR="005F7B25" w:rsidRPr="005F7B25" w:rsidRDefault="005F7B25" w:rsidP="005F7B25">
      <w:pPr>
        <w:shd w:val="clear" w:color="auto" w:fill="FFFFFF"/>
        <w:spacing w:after="0" w:line="360" w:lineRule="auto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4A939124" w14:textId="77777777" w:rsidR="005F7B25" w:rsidRPr="005F7B25" w:rsidRDefault="005F7B25" w:rsidP="005F7B25">
      <w:pPr>
        <w:shd w:val="clear" w:color="auto" w:fill="FFFFFF"/>
        <w:spacing w:after="0" w:line="360" w:lineRule="auto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1A33E7B9" w14:textId="77777777" w:rsidR="005F7B25" w:rsidRPr="005F7B25" w:rsidRDefault="005F7B25" w:rsidP="005F7B25">
      <w:pPr>
        <w:shd w:val="clear" w:color="auto" w:fill="FFFFFF"/>
        <w:spacing w:after="0" w:line="360" w:lineRule="auto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544D6F49" w14:textId="77777777" w:rsidR="005F7B25" w:rsidRPr="005F7B25" w:rsidRDefault="005F7B25" w:rsidP="005F7B25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5F7B25">
        <w:rPr>
          <w:rFonts w:ascii="Times New Roman" w:hAnsi="Times New Roman"/>
          <w:b/>
          <w:color w:val="000000"/>
          <w:sz w:val="28"/>
          <w:szCs w:val="28"/>
        </w:rPr>
        <w:t>Решения и указания:</w:t>
      </w:r>
    </w:p>
    <w:p w14:paraId="39B31D82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 xml:space="preserve">№1.   </w:t>
      </w:r>
      <w:r w:rsidRPr="005F7B25">
        <w:rPr>
          <w:rFonts w:ascii="Times New Roman" w:hAnsi="Times New Roman"/>
          <w:sz w:val="28"/>
          <w:szCs w:val="28"/>
        </w:rPr>
        <w:t>в) 1дм 7 см = 17 см</w:t>
      </w:r>
    </w:p>
    <w:p w14:paraId="277FE3D6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5F7B25">
        <w:rPr>
          <w:rFonts w:ascii="Times New Roman" w:hAnsi="Times New Roman"/>
          <w:i/>
          <w:iCs/>
          <w:sz w:val="28"/>
          <w:szCs w:val="28"/>
        </w:rPr>
        <w:t>Ответ:</w:t>
      </w:r>
      <w:r w:rsidRPr="005F7B25">
        <w:rPr>
          <w:rFonts w:ascii="Times New Roman" w:hAnsi="Times New Roman"/>
          <w:iCs/>
          <w:sz w:val="28"/>
          <w:szCs w:val="28"/>
        </w:rPr>
        <w:t xml:space="preserve"> </w:t>
      </w:r>
      <w:r w:rsidRPr="005F7B25">
        <w:rPr>
          <w:rFonts w:ascii="Times New Roman" w:hAnsi="Times New Roman"/>
          <w:sz w:val="28"/>
          <w:szCs w:val="28"/>
        </w:rPr>
        <w:t xml:space="preserve">в).  </w:t>
      </w:r>
    </w:p>
    <w:p w14:paraId="705459E3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iCs/>
          <w:sz w:val="28"/>
          <w:szCs w:val="28"/>
        </w:rPr>
        <w:t>№2.</w:t>
      </w:r>
      <w:r w:rsidRPr="005F7B25">
        <w:rPr>
          <w:rFonts w:ascii="Times New Roman" w:hAnsi="Times New Roman"/>
          <w:iCs/>
          <w:sz w:val="28"/>
          <w:szCs w:val="28"/>
        </w:rPr>
        <w:t xml:space="preserve">  в) 6,7 ∙ 100 = 670.</w:t>
      </w:r>
    </w:p>
    <w:p w14:paraId="6F094ECD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5F7B25">
        <w:rPr>
          <w:rFonts w:ascii="Times New Roman" w:hAnsi="Times New Roman"/>
          <w:i/>
          <w:iCs/>
          <w:sz w:val="28"/>
          <w:szCs w:val="28"/>
        </w:rPr>
        <w:t>Ответ:</w:t>
      </w:r>
      <w:r w:rsidRPr="005F7B25">
        <w:rPr>
          <w:rFonts w:ascii="Times New Roman" w:hAnsi="Times New Roman"/>
          <w:iCs/>
          <w:sz w:val="28"/>
          <w:szCs w:val="28"/>
        </w:rPr>
        <w:t xml:space="preserve"> </w:t>
      </w:r>
      <w:r w:rsidRPr="005F7B25">
        <w:rPr>
          <w:rFonts w:ascii="Times New Roman" w:hAnsi="Times New Roman"/>
          <w:sz w:val="28"/>
          <w:szCs w:val="28"/>
        </w:rPr>
        <w:t>в).</w:t>
      </w:r>
    </w:p>
    <w:p w14:paraId="5320F9B2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 xml:space="preserve">№3. </w:t>
      </w:r>
      <w:r w:rsidRPr="005F7B25">
        <w:rPr>
          <w:rFonts w:ascii="Times New Roman" w:hAnsi="Times New Roman"/>
          <w:sz w:val="28"/>
          <w:szCs w:val="28"/>
        </w:rPr>
        <w:t xml:space="preserve">2,9 + </w:t>
      </w:r>
      <w:r w:rsidRPr="005F7B2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5F7B25">
        <w:rPr>
          <w:rFonts w:ascii="Times New Roman" w:hAnsi="Times New Roman"/>
          <w:sz w:val="28"/>
          <w:szCs w:val="28"/>
        </w:rPr>
        <w:t xml:space="preserve"> = 5</w:t>
      </w:r>
    </w:p>
    <w:p w14:paraId="3317F8CF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5F7B25">
        <w:rPr>
          <w:rFonts w:ascii="Times New Roman" w:hAnsi="Times New Roman"/>
          <w:sz w:val="28"/>
          <w:szCs w:val="28"/>
        </w:rPr>
        <w:t xml:space="preserve"> = 5 – 2,9</w:t>
      </w:r>
    </w:p>
    <w:p w14:paraId="39B0DA31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5F7B25">
        <w:rPr>
          <w:rFonts w:ascii="Times New Roman" w:hAnsi="Times New Roman"/>
          <w:sz w:val="28"/>
          <w:szCs w:val="28"/>
        </w:rPr>
        <w:t xml:space="preserve"> = 2,1</w:t>
      </w:r>
    </w:p>
    <w:p w14:paraId="50AF5E18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5F7B25">
        <w:rPr>
          <w:rFonts w:ascii="Times New Roman" w:hAnsi="Times New Roman"/>
          <w:i/>
          <w:iCs/>
          <w:sz w:val="28"/>
          <w:szCs w:val="28"/>
        </w:rPr>
        <w:t xml:space="preserve">Ответ: </w:t>
      </w:r>
      <w:r w:rsidRPr="005F7B25">
        <w:rPr>
          <w:rFonts w:ascii="Times New Roman" w:hAnsi="Times New Roman"/>
          <w:sz w:val="28"/>
          <w:szCs w:val="28"/>
        </w:rPr>
        <w:t>2,1</w:t>
      </w:r>
    </w:p>
    <w:p w14:paraId="72B9A5D1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 xml:space="preserve">№4.  </w:t>
      </w:r>
      <w:r w:rsidRPr="005F7B25">
        <w:rPr>
          <w:rFonts w:ascii="Times New Roman" w:hAnsi="Times New Roman"/>
          <w:sz w:val="28"/>
          <w:szCs w:val="28"/>
        </w:rPr>
        <w:t>230∙0,1 = 23.</w:t>
      </w:r>
    </w:p>
    <w:p w14:paraId="571B40BB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5F7B25">
        <w:rPr>
          <w:rFonts w:ascii="Times New Roman" w:hAnsi="Times New Roman"/>
          <w:i/>
          <w:sz w:val="28"/>
          <w:szCs w:val="28"/>
        </w:rPr>
        <w:t>Ответ:</w:t>
      </w:r>
      <w:r w:rsidRPr="005F7B25">
        <w:rPr>
          <w:rFonts w:ascii="Times New Roman" w:hAnsi="Times New Roman"/>
          <w:sz w:val="28"/>
          <w:szCs w:val="28"/>
        </w:rPr>
        <w:t xml:space="preserve"> 23</w:t>
      </w:r>
    </w:p>
    <w:p w14:paraId="4B8F1EE0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 xml:space="preserve">№5.  </w:t>
      </w:r>
      <w:r w:rsidRPr="005F7B25">
        <w:rPr>
          <w:rFonts w:ascii="Times New Roman" w:hAnsi="Times New Roman"/>
          <w:sz w:val="28"/>
          <w:szCs w:val="28"/>
        </w:rPr>
        <w:t>720:</w:t>
      </w:r>
      <w:r w:rsidRPr="005F7B25">
        <w:rPr>
          <w:rFonts w:ascii="Times New Roman" w:hAnsi="Times New Roman"/>
          <w:position w:val="-24"/>
          <w:sz w:val="28"/>
          <w:szCs w:val="28"/>
        </w:rPr>
        <w:object w:dxaOrig="220" w:dyaOrig="620" w14:anchorId="1D275904">
          <v:shape id="_x0000_i1129" type="#_x0000_t75" style="width:11.25pt;height:30.75pt" o:ole="">
            <v:imagedata r:id="rId208" o:title=""/>
          </v:shape>
          <o:OLEObject Type="Embed" ProgID="Equation.3" ShapeID="_x0000_i1129" DrawAspect="Content" ObjectID="_1737195865" r:id="rId209"/>
        </w:object>
      </w:r>
      <w:r w:rsidRPr="005F7B25">
        <w:rPr>
          <w:rFonts w:ascii="Times New Roman" w:hAnsi="Times New Roman"/>
          <w:position w:val="-10"/>
          <w:sz w:val="28"/>
          <w:szCs w:val="28"/>
        </w:rPr>
        <w:object w:dxaOrig="180" w:dyaOrig="340" w14:anchorId="098EB869">
          <v:shape id="_x0000_i1130" type="#_x0000_t75" style="width:9pt;height:16.5pt" o:ole="">
            <v:imagedata r:id="rId20" o:title=""/>
          </v:shape>
          <o:OLEObject Type="Embed" ProgID="Equation.3" ShapeID="_x0000_i1130" DrawAspect="Content" ObjectID="_1737195866" r:id="rId210"/>
        </w:object>
      </w:r>
      <w:r w:rsidRPr="005F7B25">
        <w:rPr>
          <w:rFonts w:ascii="Times New Roman" w:hAnsi="Times New Roman"/>
          <w:sz w:val="28"/>
          <w:szCs w:val="28"/>
        </w:rPr>
        <w:t>= 810 (га) – площадь всего поля</w:t>
      </w:r>
    </w:p>
    <w:p w14:paraId="4CA04227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iCs/>
          <w:sz w:val="28"/>
          <w:szCs w:val="28"/>
        </w:rPr>
      </w:pPr>
      <w:r w:rsidRPr="005F7B25">
        <w:rPr>
          <w:rFonts w:ascii="Times New Roman" w:hAnsi="Times New Roman"/>
          <w:i/>
          <w:sz w:val="28"/>
          <w:szCs w:val="28"/>
        </w:rPr>
        <w:t>Ответ:</w:t>
      </w:r>
      <w:r w:rsidRPr="005F7B25">
        <w:rPr>
          <w:rFonts w:ascii="Times New Roman" w:hAnsi="Times New Roman"/>
          <w:sz w:val="28"/>
          <w:szCs w:val="28"/>
        </w:rPr>
        <w:t xml:space="preserve"> 810 га</w:t>
      </w:r>
    </w:p>
    <w:p w14:paraId="3B16B6A6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 xml:space="preserve">№6. </w:t>
      </w:r>
    </w:p>
    <w:p w14:paraId="7169C808" w14:textId="77777777" w:rsidR="005F7B25" w:rsidRPr="005F7B25" w:rsidRDefault="005F7B25" w:rsidP="005F7B25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5F7B25">
        <w:rPr>
          <w:rFonts w:ascii="Times New Roman" w:hAnsi="Times New Roman"/>
          <w:iCs/>
          <w:position w:val="-88"/>
          <w:sz w:val="28"/>
          <w:szCs w:val="28"/>
        </w:rPr>
        <w:object w:dxaOrig="3180" w:dyaOrig="1960" w14:anchorId="43455256">
          <v:shape id="_x0000_i1131" type="#_x0000_t75" style="width:159pt;height:98.25pt" o:ole="">
            <v:imagedata r:id="rId211" o:title=""/>
          </v:shape>
          <o:OLEObject Type="Embed" ProgID="Equation.3" ShapeID="_x0000_i1131" DrawAspect="Content" ObjectID="_1737195867" r:id="rId212"/>
        </w:object>
      </w:r>
    </w:p>
    <w:p w14:paraId="022BD0EC" w14:textId="77777777" w:rsidR="005F7B25" w:rsidRPr="005F7B25" w:rsidRDefault="005F7B25" w:rsidP="005F7B2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i/>
          <w:sz w:val="28"/>
          <w:szCs w:val="28"/>
        </w:rPr>
        <w:lastRenderedPageBreak/>
        <w:t>Ответ:</w:t>
      </w:r>
      <w:r w:rsidRPr="005F7B25">
        <w:rPr>
          <w:rFonts w:ascii="Times New Roman" w:hAnsi="Times New Roman"/>
          <w:sz w:val="28"/>
          <w:szCs w:val="28"/>
        </w:rPr>
        <w:t xml:space="preserve"> 20</w:t>
      </w:r>
    </w:p>
    <w:p w14:paraId="65FAA481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 xml:space="preserve">№7. </w:t>
      </w:r>
    </w:p>
    <w:p w14:paraId="5B85E09A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position w:val="-10"/>
          <w:sz w:val="28"/>
          <w:szCs w:val="28"/>
        </w:rPr>
        <w:object w:dxaOrig="1300" w:dyaOrig="320" w14:anchorId="55747DF0">
          <v:shape id="_x0000_i1132" type="#_x0000_t75" style="width:65.25pt;height:15.75pt" o:ole="">
            <v:imagedata r:id="rId213" o:title=""/>
          </v:shape>
          <o:OLEObject Type="Embed" ProgID="Equation.3" ShapeID="_x0000_i1132" DrawAspect="Content" ObjectID="_1737195868" r:id="rId214"/>
        </w:object>
      </w:r>
      <w:r w:rsidRPr="005F7B25">
        <w:rPr>
          <w:rFonts w:ascii="Times New Roman" w:hAnsi="Times New Roman"/>
          <w:sz w:val="28"/>
          <w:szCs w:val="28"/>
        </w:rPr>
        <w:t xml:space="preserve"> (км) – проехал первый автобус</w:t>
      </w:r>
    </w:p>
    <w:p w14:paraId="3A064877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position w:val="-10"/>
          <w:sz w:val="28"/>
          <w:szCs w:val="28"/>
        </w:rPr>
        <w:object w:dxaOrig="1820" w:dyaOrig="320" w14:anchorId="71105213">
          <v:shape id="_x0000_i1133" type="#_x0000_t75" style="width:91.5pt;height:15.75pt" o:ole="">
            <v:imagedata r:id="rId215" o:title=""/>
          </v:shape>
          <o:OLEObject Type="Embed" ProgID="Equation.3" ShapeID="_x0000_i1133" DrawAspect="Content" ObjectID="_1737195869" r:id="rId216"/>
        </w:object>
      </w:r>
      <w:r w:rsidRPr="005F7B25">
        <w:rPr>
          <w:rFonts w:ascii="Times New Roman" w:hAnsi="Times New Roman"/>
          <w:sz w:val="28"/>
          <w:szCs w:val="28"/>
        </w:rPr>
        <w:t>(км) – проехал второй автобус</w:t>
      </w:r>
    </w:p>
    <w:p w14:paraId="1E16D2E0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position w:val="-10"/>
          <w:sz w:val="28"/>
          <w:szCs w:val="28"/>
        </w:rPr>
        <w:object w:dxaOrig="620" w:dyaOrig="320" w14:anchorId="1A29A6B4">
          <v:shape id="_x0000_i1134" type="#_x0000_t75" style="width:30.75pt;height:15.75pt" o:ole="">
            <v:imagedata r:id="rId217" o:title=""/>
          </v:shape>
          <o:OLEObject Type="Embed" ProgID="Equation.3" ShapeID="_x0000_i1134" DrawAspect="Content" ObjectID="_1737195870" r:id="rId218"/>
        </w:object>
      </w:r>
      <w:r w:rsidRPr="005F7B25">
        <w:rPr>
          <w:rFonts w:ascii="Times New Roman" w:hAnsi="Times New Roman"/>
          <w:sz w:val="28"/>
          <w:szCs w:val="28"/>
        </w:rPr>
        <w:t xml:space="preserve">: </w:t>
      </w:r>
      <w:r w:rsidRPr="005F7B25">
        <w:rPr>
          <w:rFonts w:ascii="Times New Roman" w:hAnsi="Times New Roman"/>
          <w:position w:val="-6"/>
          <w:sz w:val="28"/>
          <w:szCs w:val="28"/>
        </w:rPr>
        <w:object w:dxaOrig="660" w:dyaOrig="279" w14:anchorId="4AED0E59">
          <v:shape id="_x0000_i1135" type="#_x0000_t75" style="width:33pt;height:14.25pt" o:ole="">
            <v:imagedata r:id="rId219" o:title=""/>
          </v:shape>
          <o:OLEObject Type="Embed" ProgID="Equation.3" ShapeID="_x0000_i1135" DrawAspect="Content" ObjectID="_1737195871" r:id="rId220"/>
        </w:object>
      </w:r>
      <w:r w:rsidRPr="005F7B25">
        <w:rPr>
          <w:rFonts w:ascii="Times New Roman" w:hAnsi="Times New Roman"/>
          <w:sz w:val="28"/>
          <w:szCs w:val="28"/>
        </w:rPr>
        <w:t xml:space="preserve"> (км/ч) – скорость второго автобуса</w:t>
      </w:r>
    </w:p>
    <w:p w14:paraId="6CA4A673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i/>
          <w:sz w:val="28"/>
          <w:szCs w:val="28"/>
        </w:rPr>
        <w:t>Ответ:</w:t>
      </w:r>
      <w:r w:rsidRPr="005F7B25">
        <w:rPr>
          <w:rFonts w:ascii="Times New Roman" w:hAnsi="Times New Roman"/>
          <w:sz w:val="28"/>
          <w:szCs w:val="28"/>
        </w:rPr>
        <w:t xml:space="preserve">  60 км/ч </w:t>
      </w:r>
    </w:p>
    <w:p w14:paraId="03928A22" w14:textId="77777777" w:rsidR="005F7B25" w:rsidRPr="005F7B25" w:rsidRDefault="005F7B25" w:rsidP="005F7B25">
      <w:pPr>
        <w:spacing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 xml:space="preserve">№8.  </w:t>
      </w:r>
    </w:p>
    <w:p w14:paraId="27C9F3AC" w14:textId="77777777" w:rsidR="005F7B25" w:rsidRPr="005F7B25" w:rsidRDefault="005F7B25" w:rsidP="005F7B25">
      <w:pPr>
        <w:spacing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5F7B25">
        <w:rPr>
          <w:rFonts w:ascii="Times New Roman" w:hAnsi="Times New Roman"/>
          <w:iCs/>
          <w:position w:val="-24"/>
          <w:sz w:val="28"/>
          <w:szCs w:val="28"/>
        </w:rPr>
        <w:object w:dxaOrig="1060" w:dyaOrig="620" w14:anchorId="034C46B3">
          <v:shape id="_x0000_i1136" type="#_x0000_t75" style="width:52.5pt;height:30.75pt" o:ole="">
            <v:imagedata r:id="rId221" o:title=""/>
          </v:shape>
          <o:OLEObject Type="Embed" ProgID="Equation.3" ShapeID="_x0000_i1136" DrawAspect="Content" ObjectID="_1737195872" r:id="rId222"/>
        </w:object>
      </w:r>
    </w:p>
    <w:p w14:paraId="0995E59B" w14:textId="77777777" w:rsidR="005F7B25" w:rsidRPr="005F7B25" w:rsidRDefault="005F7B25" w:rsidP="005F7B25">
      <w:pPr>
        <w:shd w:val="clear" w:color="auto" w:fill="FFFFFF"/>
        <w:tabs>
          <w:tab w:val="left" w:pos="426"/>
        </w:tabs>
        <w:spacing w:after="0" w:line="360" w:lineRule="auto"/>
        <w:rPr>
          <w:rFonts w:ascii="Times New Roman" w:hAnsi="Times New Roman"/>
          <w:iCs/>
          <w:sz w:val="28"/>
          <w:szCs w:val="28"/>
        </w:rPr>
      </w:pPr>
      <w:r w:rsidRPr="005F7B25">
        <w:rPr>
          <w:rFonts w:ascii="Times New Roman" w:hAnsi="Times New Roman"/>
          <w:iCs/>
          <w:position w:val="-24"/>
          <w:sz w:val="28"/>
          <w:szCs w:val="28"/>
        </w:rPr>
        <w:object w:dxaOrig="1400" w:dyaOrig="620" w14:anchorId="2040F6C1">
          <v:shape id="_x0000_i1137" type="#_x0000_t75" style="width:70.5pt;height:30.75pt" o:ole="">
            <v:imagedata r:id="rId223" o:title=""/>
          </v:shape>
          <o:OLEObject Type="Embed" ProgID="Equation.3" ShapeID="_x0000_i1137" DrawAspect="Content" ObjectID="_1737195873" r:id="rId224"/>
        </w:object>
      </w:r>
    </w:p>
    <w:p w14:paraId="56960FCC" w14:textId="77777777" w:rsidR="005F7B25" w:rsidRPr="005F7B25" w:rsidRDefault="005F7B25" w:rsidP="005F7B25">
      <w:pPr>
        <w:shd w:val="clear" w:color="auto" w:fill="FFFFFF"/>
        <w:tabs>
          <w:tab w:val="left" w:pos="426"/>
        </w:tabs>
        <w:spacing w:after="0" w:line="360" w:lineRule="auto"/>
        <w:rPr>
          <w:rFonts w:ascii="Times New Roman" w:hAnsi="Times New Roman"/>
          <w:iCs/>
          <w:sz w:val="28"/>
          <w:szCs w:val="28"/>
        </w:rPr>
      </w:pPr>
      <w:r w:rsidRPr="005F7B25">
        <w:rPr>
          <w:rFonts w:ascii="Times New Roman" w:hAnsi="Times New Roman"/>
          <w:iCs/>
          <w:position w:val="-24"/>
          <w:sz w:val="28"/>
          <w:szCs w:val="28"/>
        </w:rPr>
        <w:object w:dxaOrig="639" w:dyaOrig="620" w14:anchorId="774706A8">
          <v:shape id="_x0000_i1138" type="#_x0000_t75" style="width:32.25pt;height:30.75pt" o:ole="">
            <v:imagedata r:id="rId225" o:title=""/>
          </v:shape>
          <o:OLEObject Type="Embed" ProgID="Equation.3" ShapeID="_x0000_i1138" DrawAspect="Content" ObjectID="_1737195874" r:id="rId226"/>
        </w:object>
      </w:r>
      <w:r w:rsidRPr="005F7B25">
        <w:rPr>
          <w:rFonts w:ascii="Times New Roman" w:hAnsi="Times New Roman"/>
          <w:iCs/>
          <w:sz w:val="28"/>
          <w:szCs w:val="28"/>
        </w:rPr>
        <w:t>:</w:t>
      </w:r>
      <w:r w:rsidRPr="005F7B25">
        <w:rPr>
          <w:rFonts w:ascii="Times New Roman" w:hAnsi="Times New Roman"/>
          <w:iCs/>
          <w:position w:val="-24"/>
          <w:sz w:val="28"/>
          <w:szCs w:val="28"/>
        </w:rPr>
        <w:object w:dxaOrig="1219" w:dyaOrig="620" w14:anchorId="7AD742E1">
          <v:shape id="_x0000_i1139" type="#_x0000_t75" style="width:60.75pt;height:30.75pt" o:ole="">
            <v:imagedata r:id="rId227" o:title=""/>
          </v:shape>
          <o:OLEObject Type="Embed" ProgID="Equation.3" ShapeID="_x0000_i1139" DrawAspect="Content" ObjectID="_1737195875" r:id="rId228"/>
        </w:object>
      </w:r>
      <w:r w:rsidRPr="005F7B25">
        <w:rPr>
          <w:rFonts w:ascii="Times New Roman" w:hAnsi="Times New Roman"/>
          <w:iCs/>
          <w:sz w:val="28"/>
          <w:szCs w:val="28"/>
        </w:rPr>
        <w:t>:</w:t>
      </w:r>
      <w:r w:rsidRPr="005F7B25">
        <w:rPr>
          <w:rFonts w:ascii="Times New Roman" w:hAnsi="Times New Roman"/>
          <w:iCs/>
          <w:position w:val="-24"/>
          <w:sz w:val="28"/>
          <w:szCs w:val="28"/>
        </w:rPr>
        <w:object w:dxaOrig="1939" w:dyaOrig="620" w14:anchorId="2F2DA8A7">
          <v:shape id="_x0000_i1140" type="#_x0000_t75" style="width:96.75pt;height:30.75pt" o:ole="">
            <v:imagedata r:id="rId229" o:title=""/>
          </v:shape>
          <o:OLEObject Type="Embed" ProgID="Equation.3" ShapeID="_x0000_i1140" DrawAspect="Content" ObjectID="_1737195876" r:id="rId230"/>
        </w:object>
      </w:r>
    </w:p>
    <w:p w14:paraId="55E8F08E" w14:textId="77777777" w:rsidR="005F7B25" w:rsidRPr="005F7B25" w:rsidRDefault="005F7B25" w:rsidP="005F7B25">
      <w:pPr>
        <w:shd w:val="clear" w:color="auto" w:fill="FFFFFF"/>
        <w:tabs>
          <w:tab w:val="left" w:pos="426"/>
        </w:tabs>
        <w:spacing w:after="0" w:line="360" w:lineRule="auto"/>
        <w:rPr>
          <w:rFonts w:ascii="Times New Roman" w:hAnsi="Times New Roman"/>
          <w:iCs/>
          <w:sz w:val="28"/>
          <w:szCs w:val="28"/>
        </w:rPr>
      </w:pPr>
      <w:r w:rsidRPr="005F7B25">
        <w:rPr>
          <w:rFonts w:ascii="Times New Roman" w:hAnsi="Times New Roman"/>
          <w:iCs/>
          <w:position w:val="-24"/>
          <w:sz w:val="28"/>
          <w:szCs w:val="28"/>
        </w:rPr>
        <w:object w:dxaOrig="2640" w:dyaOrig="620" w14:anchorId="05ABCC56">
          <v:shape id="_x0000_i1141" type="#_x0000_t75" style="width:132pt;height:30.75pt" o:ole="">
            <v:imagedata r:id="rId231" o:title=""/>
          </v:shape>
          <o:OLEObject Type="Embed" ProgID="Equation.3" ShapeID="_x0000_i1141" DrawAspect="Content" ObjectID="_1737195877" r:id="rId232"/>
        </w:object>
      </w:r>
    </w:p>
    <w:p w14:paraId="6461638E" w14:textId="77777777" w:rsidR="005F7B25" w:rsidRPr="005F7B25" w:rsidRDefault="005F7B25" w:rsidP="005F7B25">
      <w:pPr>
        <w:spacing w:after="0"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5F7B25">
        <w:rPr>
          <w:rFonts w:ascii="Times New Roman" w:hAnsi="Times New Roman"/>
          <w:i/>
          <w:sz w:val="28"/>
          <w:szCs w:val="28"/>
        </w:rPr>
        <w:t>Ответ:</w:t>
      </w:r>
      <w:r w:rsidRPr="005F7B25">
        <w:rPr>
          <w:rFonts w:ascii="Times New Roman" w:hAnsi="Times New Roman"/>
          <w:sz w:val="28"/>
          <w:szCs w:val="28"/>
        </w:rPr>
        <w:t xml:space="preserve"> </w:t>
      </w:r>
      <w:r w:rsidRPr="005F7B25">
        <w:rPr>
          <w:rFonts w:ascii="Times New Roman" w:hAnsi="Times New Roman"/>
          <w:position w:val="-24"/>
          <w:sz w:val="28"/>
          <w:szCs w:val="28"/>
        </w:rPr>
        <w:object w:dxaOrig="480" w:dyaOrig="620" w14:anchorId="2ACAC587">
          <v:shape id="_x0000_i1142" type="#_x0000_t75" style="width:23.25pt;height:30.75pt" o:ole="">
            <v:imagedata r:id="rId233" o:title=""/>
          </v:shape>
          <o:OLEObject Type="Embed" ProgID="Equation.3" ShapeID="_x0000_i1142" DrawAspect="Content" ObjectID="_1737195878" r:id="rId234"/>
        </w:object>
      </w:r>
    </w:p>
    <w:p w14:paraId="073534FA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 xml:space="preserve">№9.  </w:t>
      </w:r>
    </w:p>
    <w:p w14:paraId="1F3E0E00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sz w:val="28"/>
          <w:szCs w:val="28"/>
        </w:rPr>
        <w:t xml:space="preserve">Пусть </w:t>
      </w:r>
      <w:r w:rsidRPr="005F7B2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5F7B25">
        <w:rPr>
          <w:rFonts w:ascii="Times New Roman" w:hAnsi="Times New Roman"/>
          <w:i/>
          <w:sz w:val="28"/>
          <w:szCs w:val="28"/>
        </w:rPr>
        <w:t xml:space="preserve"> </w:t>
      </w:r>
      <w:r w:rsidRPr="005F7B25">
        <w:rPr>
          <w:rFonts w:ascii="Times New Roman" w:hAnsi="Times New Roman"/>
          <w:sz w:val="28"/>
          <w:szCs w:val="28"/>
        </w:rPr>
        <w:t>– наименьшее первое число. Тогда 2</w:t>
      </w:r>
      <w:r w:rsidRPr="005F7B2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5F7B25">
        <w:rPr>
          <w:rFonts w:ascii="Times New Roman" w:hAnsi="Times New Roman"/>
          <w:sz w:val="28"/>
          <w:szCs w:val="28"/>
        </w:rPr>
        <w:t xml:space="preserve"> – второе число, (2</w:t>
      </w:r>
      <w:r w:rsidRPr="005F7B2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5F7B25">
        <w:rPr>
          <w:rFonts w:ascii="Times New Roman" w:hAnsi="Times New Roman"/>
          <w:sz w:val="28"/>
          <w:szCs w:val="28"/>
        </w:rPr>
        <w:t xml:space="preserve"> + 65) – третье число. Зная, что среднее арифметическое этих чисел равно 200 и находится по формуле </w:t>
      </w:r>
      <w:r w:rsidRPr="005F7B25">
        <w:rPr>
          <w:rFonts w:ascii="Times New Roman" w:hAnsi="Times New Roman"/>
          <w:position w:val="-24"/>
          <w:sz w:val="28"/>
          <w:szCs w:val="28"/>
        </w:rPr>
        <w:object w:dxaOrig="920" w:dyaOrig="620" w14:anchorId="40088E0E">
          <v:shape id="_x0000_i1143" type="#_x0000_t75" style="width:45.75pt;height:30.75pt" o:ole="">
            <v:imagedata r:id="rId235" o:title=""/>
          </v:shape>
          <o:OLEObject Type="Embed" ProgID="Equation.3" ShapeID="_x0000_i1143" DrawAspect="Content" ObjectID="_1737195879" r:id="rId236"/>
        </w:object>
      </w:r>
      <w:r w:rsidRPr="005F7B25">
        <w:rPr>
          <w:rFonts w:ascii="Times New Roman" w:hAnsi="Times New Roman"/>
          <w:sz w:val="28"/>
          <w:szCs w:val="28"/>
        </w:rPr>
        <w:t>, составим и решим уравнение:</w:t>
      </w:r>
    </w:p>
    <w:p w14:paraId="2AABCBCD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position w:val="-24"/>
          <w:sz w:val="28"/>
          <w:szCs w:val="28"/>
        </w:rPr>
        <w:object w:dxaOrig="2260" w:dyaOrig="620" w14:anchorId="233E89E7">
          <v:shape id="_x0000_i1144" type="#_x0000_t75" style="width:113.25pt;height:30.75pt" o:ole="">
            <v:imagedata r:id="rId237" o:title=""/>
          </v:shape>
          <o:OLEObject Type="Embed" ProgID="Equation.3" ShapeID="_x0000_i1144" DrawAspect="Content" ObjectID="_1737195880" r:id="rId238"/>
        </w:object>
      </w:r>
    </w:p>
    <w:p w14:paraId="1BB63AFC" w14:textId="77777777" w:rsidR="005F7B25" w:rsidRPr="005F7B25" w:rsidRDefault="005F7B25" w:rsidP="005F7B2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position w:val="-62"/>
          <w:sz w:val="28"/>
          <w:szCs w:val="28"/>
        </w:rPr>
        <w:object w:dxaOrig="1380" w:dyaOrig="1359" w14:anchorId="313D1C17">
          <v:shape id="_x0000_i1145" type="#_x0000_t75" style="width:69pt;height:67.5pt" o:ole="">
            <v:imagedata r:id="rId239" o:title=""/>
          </v:shape>
          <o:OLEObject Type="Embed" ProgID="Equation.3" ShapeID="_x0000_i1145" DrawAspect="Content" ObjectID="_1737195881" r:id="rId240"/>
        </w:object>
      </w:r>
    </w:p>
    <w:p w14:paraId="3901A246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5F7B25">
        <w:rPr>
          <w:rFonts w:ascii="Times New Roman" w:hAnsi="Times New Roman"/>
          <w:i/>
          <w:sz w:val="28"/>
          <w:szCs w:val="28"/>
        </w:rPr>
        <w:t>Ответ:</w:t>
      </w:r>
      <w:r w:rsidRPr="005F7B25">
        <w:rPr>
          <w:rFonts w:ascii="Times New Roman" w:hAnsi="Times New Roman"/>
          <w:sz w:val="28"/>
          <w:szCs w:val="28"/>
        </w:rPr>
        <w:t xml:space="preserve"> 107</w:t>
      </w:r>
    </w:p>
    <w:p w14:paraId="0EBB3146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5F7B25">
        <w:rPr>
          <w:rFonts w:ascii="Times New Roman" w:hAnsi="Times New Roman"/>
          <w:b/>
          <w:sz w:val="28"/>
          <w:szCs w:val="28"/>
        </w:rPr>
        <w:t>№10.</w:t>
      </w:r>
    </w:p>
    <w:p w14:paraId="3E5DF5BD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sz w:val="28"/>
          <w:szCs w:val="28"/>
        </w:rPr>
        <w:t xml:space="preserve">Пусть </w:t>
      </w:r>
      <w:r w:rsidRPr="005F7B25">
        <w:rPr>
          <w:rFonts w:ascii="Times New Roman" w:hAnsi="Times New Roman"/>
          <w:i/>
          <w:sz w:val="28"/>
          <w:szCs w:val="28"/>
          <w:lang w:val="en-US"/>
        </w:rPr>
        <w:t>x</w:t>
      </w:r>
      <w:r w:rsidRPr="005F7B25">
        <w:rPr>
          <w:rFonts w:ascii="Times New Roman" w:hAnsi="Times New Roman"/>
          <w:sz w:val="28"/>
          <w:szCs w:val="28"/>
        </w:rPr>
        <w:t xml:space="preserve"> – составляет одна часть призового фонда</w:t>
      </w:r>
    </w:p>
    <w:p w14:paraId="35A92D0D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sz w:val="28"/>
          <w:szCs w:val="28"/>
        </w:rPr>
        <w:t>11 + 6 + 3 = 20 (частей) – составляет весь призовой фонд</w:t>
      </w:r>
      <w:r w:rsidRPr="005F7B25">
        <w:rPr>
          <w:rFonts w:ascii="Times New Roman" w:hAnsi="Times New Roman"/>
          <w:position w:val="-10"/>
          <w:sz w:val="28"/>
          <w:szCs w:val="28"/>
        </w:rPr>
        <w:object w:dxaOrig="180" w:dyaOrig="340" w14:anchorId="106B688A">
          <v:shape id="_x0000_i1146" type="#_x0000_t75" style="width:9pt;height:17.25pt" o:ole="">
            <v:imagedata r:id="rId20" o:title=""/>
          </v:shape>
          <o:OLEObject Type="Embed" ProgID="Equation.3" ShapeID="_x0000_i1146" DrawAspect="Content" ObjectID="_1737195882" r:id="rId241"/>
        </w:object>
      </w:r>
    </w:p>
    <w:p w14:paraId="363219F3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7B25">
        <w:rPr>
          <w:rFonts w:ascii="Times New Roman" w:hAnsi="Times New Roman"/>
          <w:position w:val="-24"/>
          <w:sz w:val="28"/>
          <w:szCs w:val="28"/>
        </w:rPr>
        <w:object w:dxaOrig="1300" w:dyaOrig="620" w14:anchorId="039622DE">
          <v:shape id="_x0000_i1147" type="#_x0000_t75" style="width:64.5pt;height:30.75pt" o:ole="">
            <v:imagedata r:id="rId242" o:title=""/>
          </v:shape>
          <o:OLEObject Type="Embed" ProgID="Equation.3" ShapeID="_x0000_i1147" DrawAspect="Content" ObjectID="_1737195883" r:id="rId243"/>
        </w:object>
      </w:r>
      <w:r w:rsidRPr="005F7B25">
        <w:rPr>
          <w:rFonts w:ascii="Times New Roman" w:hAnsi="Times New Roman"/>
          <w:sz w:val="28"/>
          <w:szCs w:val="28"/>
        </w:rPr>
        <w:t>% - от призового фонда получит второй спортсмен</w:t>
      </w:r>
    </w:p>
    <w:p w14:paraId="3B1A4B08" w14:textId="77777777" w:rsidR="005F7B25" w:rsidRPr="005F7B25" w:rsidRDefault="005F7B25" w:rsidP="005F7B25">
      <w:pPr>
        <w:spacing w:after="0"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5F7B25">
        <w:rPr>
          <w:rFonts w:ascii="Times New Roman" w:hAnsi="Times New Roman"/>
          <w:i/>
          <w:sz w:val="28"/>
          <w:szCs w:val="28"/>
        </w:rPr>
        <w:t>Ответ:</w:t>
      </w:r>
      <w:r w:rsidRPr="005F7B25">
        <w:rPr>
          <w:rFonts w:ascii="Times New Roman" w:hAnsi="Times New Roman"/>
          <w:sz w:val="28"/>
          <w:szCs w:val="28"/>
        </w:rPr>
        <w:t xml:space="preserve"> 30%</w:t>
      </w:r>
    </w:p>
    <w:p w14:paraId="7ABD3DE1" w14:textId="77777777" w:rsidR="005F7B25" w:rsidRPr="005F7B25" w:rsidRDefault="005F7B25" w:rsidP="005F7B2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48FBE7FC" w14:textId="77777777" w:rsidR="005F7B25" w:rsidRPr="004B44B0" w:rsidRDefault="005F7B25" w:rsidP="004B44B0">
      <w:pPr>
        <w:spacing w:line="360" w:lineRule="auto"/>
        <w:rPr>
          <w:rFonts w:ascii="Times New Roman" w:hAnsi="Times New Roman"/>
          <w:b/>
        </w:rPr>
      </w:pPr>
    </w:p>
    <w:sectPr w:rsidR="005F7B25" w:rsidRPr="004B44B0" w:rsidSect="00CC53F8">
      <w:headerReference w:type="even" r:id="rId244"/>
      <w:headerReference w:type="default" r:id="rId245"/>
      <w:pgSz w:w="11906" w:h="16838"/>
      <w:pgMar w:top="1134" w:right="707" w:bottom="1134" w:left="1701" w:header="709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C3440F" w14:textId="77777777" w:rsidR="00825F63" w:rsidRDefault="00825F63">
      <w:r>
        <w:separator/>
      </w:r>
    </w:p>
  </w:endnote>
  <w:endnote w:type="continuationSeparator" w:id="0">
    <w:p w14:paraId="471BD28E" w14:textId="77777777" w:rsidR="00825F63" w:rsidRDefault="00825F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Franklin Gothic Medium Cond">
    <w:charset w:val="CC"/>
    <w:family w:val="swiss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SchoolBookNewC">
    <w:altName w:val="SchoolBookNewC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AEC26A" w14:textId="77777777" w:rsidR="00825F63" w:rsidRDefault="00825F63">
      <w:r>
        <w:separator/>
      </w:r>
    </w:p>
  </w:footnote>
  <w:footnote w:type="continuationSeparator" w:id="0">
    <w:p w14:paraId="6C253A0C" w14:textId="77777777" w:rsidR="00825F63" w:rsidRDefault="00825F6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936310" w14:textId="77777777" w:rsidR="00A05C4E" w:rsidRDefault="00A05C4E" w:rsidP="0060477F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4F4C2544" w14:textId="77777777" w:rsidR="00A05C4E" w:rsidRDefault="00A05C4E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CDCA5C" w14:textId="77777777" w:rsidR="00A05C4E" w:rsidRDefault="00A05C4E" w:rsidP="009236FC">
    <w:pPr>
      <w:pStyle w:val="a5"/>
      <w:framePr w:h="360" w:hRule="exact" w:wrap="around" w:vAnchor="text" w:hAnchor="page" w:x="6382" w:y="-122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3B467B">
      <w:rPr>
        <w:rStyle w:val="a6"/>
        <w:noProof/>
      </w:rPr>
      <w:t>2</w:t>
    </w:r>
    <w:r>
      <w:rPr>
        <w:rStyle w:val="a6"/>
      </w:rPr>
      <w:fldChar w:fldCharType="end"/>
    </w:r>
  </w:p>
  <w:p w14:paraId="4FD915D2" w14:textId="77777777" w:rsidR="00A05C4E" w:rsidRDefault="00A05C4E" w:rsidP="009236FC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CE5213"/>
    <w:multiLevelType w:val="hybridMultilevel"/>
    <w:tmpl w:val="F6828E36"/>
    <w:lvl w:ilvl="0" w:tplc="3166A732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06337644"/>
    <w:multiLevelType w:val="hybridMultilevel"/>
    <w:tmpl w:val="8748381E"/>
    <w:lvl w:ilvl="0" w:tplc="54A49768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E2B6A"/>
    <w:multiLevelType w:val="hybridMultilevel"/>
    <w:tmpl w:val="526EBA84"/>
    <w:lvl w:ilvl="0" w:tplc="0EE6EC2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AB79EA"/>
    <w:multiLevelType w:val="hybridMultilevel"/>
    <w:tmpl w:val="52421518"/>
    <w:lvl w:ilvl="0" w:tplc="9F6C805A">
      <w:start w:val="1"/>
      <w:numFmt w:val="decimal"/>
      <w:lvlText w:val="%1)"/>
      <w:lvlJc w:val="left"/>
      <w:pPr>
        <w:ind w:left="502" w:hanging="360"/>
      </w:pPr>
      <w:rPr>
        <w:rFonts w:ascii="Times New Roman" w:eastAsia="Times New Roman" w:hAnsi="Times New Roman" w:cs="Times New Roman"/>
        <w:b w:val="0"/>
        <w:i w:val="0"/>
        <w:lang w:val="be-BY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677C44"/>
    <w:multiLevelType w:val="hybridMultilevel"/>
    <w:tmpl w:val="4A16B0B8"/>
    <w:lvl w:ilvl="0" w:tplc="F1CE16AC">
      <w:start w:val="1"/>
      <w:numFmt w:val="decimal"/>
      <w:lvlText w:val="%1.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1D5844"/>
    <w:multiLevelType w:val="hybridMultilevel"/>
    <w:tmpl w:val="86AC0152"/>
    <w:lvl w:ilvl="0" w:tplc="E6142F3C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CB64AD"/>
    <w:multiLevelType w:val="hybridMultilevel"/>
    <w:tmpl w:val="A9AA55A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45097D"/>
    <w:multiLevelType w:val="hybridMultilevel"/>
    <w:tmpl w:val="3DA8A132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363D13CA"/>
    <w:multiLevelType w:val="hybridMultilevel"/>
    <w:tmpl w:val="F2F2E28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A0031E"/>
    <w:multiLevelType w:val="hybridMultilevel"/>
    <w:tmpl w:val="05B40E0A"/>
    <w:lvl w:ilvl="0" w:tplc="116822A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67555F"/>
    <w:multiLevelType w:val="hybridMultilevel"/>
    <w:tmpl w:val="64CEC20E"/>
    <w:lvl w:ilvl="0" w:tplc="041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1" w15:restartNumberingAfterBreak="0">
    <w:nsid w:val="3BCD5D91"/>
    <w:multiLevelType w:val="hybridMultilevel"/>
    <w:tmpl w:val="95822DBA"/>
    <w:lvl w:ilvl="0" w:tplc="041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2" w15:restartNumberingAfterBreak="0">
    <w:nsid w:val="3D424ABE"/>
    <w:multiLevelType w:val="hybridMultilevel"/>
    <w:tmpl w:val="D91EDDB6"/>
    <w:lvl w:ilvl="0" w:tplc="5158068E">
      <w:start w:val="1"/>
      <w:numFmt w:val="decimal"/>
      <w:lvlText w:val="%1)"/>
      <w:lvlJc w:val="left"/>
      <w:pPr>
        <w:ind w:left="502" w:hanging="360"/>
      </w:pPr>
      <w:rPr>
        <w:rFonts w:ascii="Times New Roman" w:eastAsia="Times New Roman" w:hAnsi="Times New Roman" w:cs="Times New Roman"/>
        <w:b w:val="0"/>
        <w:i w:val="0"/>
        <w:lang w:val="be-BY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525F77"/>
    <w:multiLevelType w:val="hybridMultilevel"/>
    <w:tmpl w:val="95F2EAD8"/>
    <w:lvl w:ilvl="0" w:tplc="0E0AD824">
      <w:start w:val="22"/>
      <w:numFmt w:val="decimal"/>
      <w:lvlText w:val="%1)"/>
      <w:lvlJc w:val="left"/>
      <w:pPr>
        <w:ind w:left="750" w:hanging="39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1B1B56"/>
    <w:multiLevelType w:val="hybridMultilevel"/>
    <w:tmpl w:val="156C5274"/>
    <w:lvl w:ilvl="0" w:tplc="3664F672">
      <w:start w:val="22"/>
      <w:numFmt w:val="decimal"/>
      <w:lvlText w:val="%1)"/>
      <w:lvlJc w:val="left"/>
      <w:pPr>
        <w:ind w:left="750" w:hanging="39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744394"/>
    <w:multiLevelType w:val="hybridMultilevel"/>
    <w:tmpl w:val="20ACE862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C6BCA24E">
      <w:start w:val="1"/>
      <w:numFmt w:val="bullet"/>
      <w:lvlText w:val="1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54940AC3"/>
    <w:multiLevelType w:val="hybridMultilevel"/>
    <w:tmpl w:val="34F89180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72874DE"/>
    <w:multiLevelType w:val="hybridMultilevel"/>
    <w:tmpl w:val="39003B4C"/>
    <w:lvl w:ilvl="0" w:tplc="4912999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A110D0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E702B18"/>
    <w:multiLevelType w:val="hybridMultilevel"/>
    <w:tmpl w:val="FAD425B4"/>
    <w:lvl w:ilvl="0" w:tplc="E000E2AE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0416107"/>
    <w:multiLevelType w:val="hybridMultilevel"/>
    <w:tmpl w:val="0CB4B046"/>
    <w:lvl w:ilvl="0" w:tplc="0E0C33C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20D5700"/>
    <w:multiLevelType w:val="hybridMultilevel"/>
    <w:tmpl w:val="FAD425B4"/>
    <w:lvl w:ilvl="0" w:tplc="E000E2AE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21B7C8D"/>
    <w:multiLevelType w:val="hybridMultilevel"/>
    <w:tmpl w:val="D0B44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9619EB"/>
    <w:multiLevelType w:val="hybridMultilevel"/>
    <w:tmpl w:val="459E4A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56696"/>
    <w:multiLevelType w:val="hybridMultilevel"/>
    <w:tmpl w:val="96965C24"/>
    <w:lvl w:ilvl="0" w:tplc="041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5" w15:restartNumberingAfterBreak="0">
    <w:nsid w:val="72B96E5F"/>
    <w:multiLevelType w:val="hybridMultilevel"/>
    <w:tmpl w:val="48FEA9CE"/>
    <w:lvl w:ilvl="0" w:tplc="D97AC20E">
      <w:start w:val="23"/>
      <w:numFmt w:val="decimal"/>
      <w:lvlText w:val="%1)"/>
      <w:lvlJc w:val="left"/>
      <w:pPr>
        <w:ind w:left="532" w:hanging="390"/>
      </w:pPr>
      <w:rPr>
        <w:rFonts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6" w15:restartNumberingAfterBreak="0">
    <w:nsid w:val="733B73F5"/>
    <w:multiLevelType w:val="hybridMultilevel"/>
    <w:tmpl w:val="A594957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3B663D6"/>
    <w:multiLevelType w:val="hybridMultilevel"/>
    <w:tmpl w:val="2D3CC78C"/>
    <w:lvl w:ilvl="0" w:tplc="C6762A6E">
      <w:start w:val="1"/>
      <w:numFmt w:val="decimal"/>
      <w:lvlText w:val="%1)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 w15:restartNumberingAfterBreak="0">
    <w:nsid w:val="76380EC9"/>
    <w:multiLevelType w:val="hybridMultilevel"/>
    <w:tmpl w:val="4BE868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9C00FA7"/>
    <w:multiLevelType w:val="hybridMultilevel"/>
    <w:tmpl w:val="35DCA87C"/>
    <w:lvl w:ilvl="0" w:tplc="F5C8BF44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C103CE3"/>
    <w:multiLevelType w:val="hybridMultilevel"/>
    <w:tmpl w:val="02D27AEE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1" w15:restartNumberingAfterBreak="0">
    <w:nsid w:val="7C4F4148"/>
    <w:multiLevelType w:val="hybridMultilevel"/>
    <w:tmpl w:val="8D021CCE"/>
    <w:lvl w:ilvl="0" w:tplc="94F4DCAA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1810B8"/>
    <w:multiLevelType w:val="hybridMultilevel"/>
    <w:tmpl w:val="D458D20E"/>
    <w:lvl w:ilvl="0" w:tplc="47A021F4">
      <w:start w:val="1"/>
      <w:numFmt w:val="decimal"/>
      <w:lvlText w:val="%1)"/>
      <w:lvlJc w:val="left"/>
      <w:pPr>
        <w:tabs>
          <w:tab w:val="num" w:pos="1845"/>
        </w:tabs>
        <w:ind w:left="1845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7FE254D1"/>
    <w:multiLevelType w:val="hybridMultilevel"/>
    <w:tmpl w:val="53508270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32"/>
  </w:num>
  <w:num w:numId="3">
    <w:abstractNumId w:val="16"/>
  </w:num>
  <w:num w:numId="4">
    <w:abstractNumId w:val="15"/>
  </w:num>
  <w:num w:numId="5">
    <w:abstractNumId w:val="33"/>
  </w:num>
  <w:num w:numId="6">
    <w:abstractNumId w:val="0"/>
  </w:num>
  <w:num w:numId="7">
    <w:abstractNumId w:val="9"/>
  </w:num>
  <w:num w:numId="8">
    <w:abstractNumId w:val="26"/>
  </w:num>
  <w:num w:numId="9">
    <w:abstractNumId w:val="7"/>
  </w:num>
  <w:num w:numId="10">
    <w:abstractNumId w:val="11"/>
  </w:num>
  <w:num w:numId="11">
    <w:abstractNumId w:val="24"/>
  </w:num>
  <w:num w:numId="12">
    <w:abstractNumId w:val="10"/>
  </w:num>
  <w:num w:numId="13">
    <w:abstractNumId w:val="21"/>
  </w:num>
  <w:num w:numId="14">
    <w:abstractNumId w:val="27"/>
  </w:num>
  <w:num w:numId="15">
    <w:abstractNumId w:val="19"/>
  </w:num>
  <w:num w:numId="16">
    <w:abstractNumId w:val="17"/>
  </w:num>
  <w:num w:numId="17">
    <w:abstractNumId w:val="20"/>
  </w:num>
  <w:num w:numId="18">
    <w:abstractNumId w:val="29"/>
  </w:num>
  <w:num w:numId="19">
    <w:abstractNumId w:val="4"/>
  </w:num>
  <w:num w:numId="20">
    <w:abstractNumId w:val="1"/>
  </w:num>
  <w:num w:numId="21">
    <w:abstractNumId w:val="2"/>
  </w:num>
  <w:num w:numId="22">
    <w:abstractNumId w:val="12"/>
  </w:num>
  <w:num w:numId="23">
    <w:abstractNumId w:val="30"/>
  </w:num>
  <w:num w:numId="24">
    <w:abstractNumId w:val="5"/>
  </w:num>
  <w:num w:numId="25">
    <w:abstractNumId w:val="14"/>
  </w:num>
  <w:num w:numId="26">
    <w:abstractNumId w:val="13"/>
  </w:num>
  <w:num w:numId="27">
    <w:abstractNumId w:val="3"/>
  </w:num>
  <w:num w:numId="28">
    <w:abstractNumId w:val="25"/>
  </w:num>
  <w:num w:numId="29">
    <w:abstractNumId w:val="22"/>
  </w:num>
  <w:num w:numId="30">
    <w:abstractNumId w:val="6"/>
  </w:num>
  <w:num w:numId="31">
    <w:abstractNumId w:val="31"/>
  </w:num>
  <w:num w:numId="32">
    <w:abstractNumId w:val="28"/>
  </w:num>
  <w:num w:numId="33">
    <w:abstractNumId w:val="8"/>
  </w:num>
  <w:num w:numId="3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35A9"/>
    <w:rsid w:val="00005D58"/>
    <w:rsid w:val="00006AEC"/>
    <w:rsid w:val="00012177"/>
    <w:rsid w:val="0002349E"/>
    <w:rsid w:val="00024892"/>
    <w:rsid w:val="000363BB"/>
    <w:rsid w:val="0003693C"/>
    <w:rsid w:val="0004693B"/>
    <w:rsid w:val="00047A59"/>
    <w:rsid w:val="00052C69"/>
    <w:rsid w:val="000557F1"/>
    <w:rsid w:val="00061CAA"/>
    <w:rsid w:val="00061E52"/>
    <w:rsid w:val="0007461F"/>
    <w:rsid w:val="00077B39"/>
    <w:rsid w:val="00097C47"/>
    <w:rsid w:val="000B47FC"/>
    <w:rsid w:val="000C1FE3"/>
    <w:rsid w:val="000C35AF"/>
    <w:rsid w:val="000D0E6A"/>
    <w:rsid w:val="000D58C9"/>
    <w:rsid w:val="000E0ED3"/>
    <w:rsid w:val="000F1C0A"/>
    <w:rsid w:val="000F1DB1"/>
    <w:rsid w:val="000F2DB2"/>
    <w:rsid w:val="000F488A"/>
    <w:rsid w:val="000F4F81"/>
    <w:rsid w:val="000F7F7E"/>
    <w:rsid w:val="001255FF"/>
    <w:rsid w:val="001366A1"/>
    <w:rsid w:val="00147CF9"/>
    <w:rsid w:val="00155381"/>
    <w:rsid w:val="00182184"/>
    <w:rsid w:val="00190C5D"/>
    <w:rsid w:val="00195040"/>
    <w:rsid w:val="0019576C"/>
    <w:rsid w:val="001A60A9"/>
    <w:rsid w:val="001A664B"/>
    <w:rsid w:val="001B1788"/>
    <w:rsid w:val="001B2EB1"/>
    <w:rsid w:val="001C1BA1"/>
    <w:rsid w:val="001E128C"/>
    <w:rsid w:val="001E2729"/>
    <w:rsid w:val="002109C5"/>
    <w:rsid w:val="00211CAF"/>
    <w:rsid w:val="00211D41"/>
    <w:rsid w:val="00212B6F"/>
    <w:rsid w:val="00221ADE"/>
    <w:rsid w:val="00224C8E"/>
    <w:rsid w:val="002316E0"/>
    <w:rsid w:val="00234248"/>
    <w:rsid w:val="00245FC5"/>
    <w:rsid w:val="00260787"/>
    <w:rsid w:val="00260ADE"/>
    <w:rsid w:val="0026664D"/>
    <w:rsid w:val="0027716F"/>
    <w:rsid w:val="00284CD9"/>
    <w:rsid w:val="002A1C1B"/>
    <w:rsid w:val="002A6157"/>
    <w:rsid w:val="002A77BD"/>
    <w:rsid w:val="002B1D78"/>
    <w:rsid w:val="002D133A"/>
    <w:rsid w:val="002D44DF"/>
    <w:rsid w:val="002E5A3E"/>
    <w:rsid w:val="002F2BB1"/>
    <w:rsid w:val="002F382B"/>
    <w:rsid w:val="002F4D4C"/>
    <w:rsid w:val="00303230"/>
    <w:rsid w:val="00312A82"/>
    <w:rsid w:val="00317AE0"/>
    <w:rsid w:val="0034226D"/>
    <w:rsid w:val="00345100"/>
    <w:rsid w:val="00360655"/>
    <w:rsid w:val="003614F8"/>
    <w:rsid w:val="003735B2"/>
    <w:rsid w:val="00377391"/>
    <w:rsid w:val="00381D14"/>
    <w:rsid w:val="00391920"/>
    <w:rsid w:val="00392CA6"/>
    <w:rsid w:val="00392FF9"/>
    <w:rsid w:val="003A0D08"/>
    <w:rsid w:val="003A40B3"/>
    <w:rsid w:val="003A7C17"/>
    <w:rsid w:val="003B467B"/>
    <w:rsid w:val="003C5E23"/>
    <w:rsid w:val="003C6102"/>
    <w:rsid w:val="003C6B8A"/>
    <w:rsid w:val="003D1EC4"/>
    <w:rsid w:val="003D5335"/>
    <w:rsid w:val="003D58DD"/>
    <w:rsid w:val="003D5CA5"/>
    <w:rsid w:val="003E53F3"/>
    <w:rsid w:val="003F2094"/>
    <w:rsid w:val="003F24DE"/>
    <w:rsid w:val="003F4D02"/>
    <w:rsid w:val="003F7924"/>
    <w:rsid w:val="004318C1"/>
    <w:rsid w:val="00442BE4"/>
    <w:rsid w:val="004528FB"/>
    <w:rsid w:val="00457661"/>
    <w:rsid w:val="00465985"/>
    <w:rsid w:val="00473BFE"/>
    <w:rsid w:val="00476471"/>
    <w:rsid w:val="0049103D"/>
    <w:rsid w:val="004966E2"/>
    <w:rsid w:val="00496C2A"/>
    <w:rsid w:val="004977F1"/>
    <w:rsid w:val="004A164F"/>
    <w:rsid w:val="004A65F6"/>
    <w:rsid w:val="004B0D94"/>
    <w:rsid w:val="004B0DD0"/>
    <w:rsid w:val="004B44B0"/>
    <w:rsid w:val="004B483D"/>
    <w:rsid w:val="004B6490"/>
    <w:rsid w:val="004B689F"/>
    <w:rsid w:val="004B7FCA"/>
    <w:rsid w:val="004C018C"/>
    <w:rsid w:val="004C0D21"/>
    <w:rsid w:val="004C112E"/>
    <w:rsid w:val="004C4C75"/>
    <w:rsid w:val="004C528A"/>
    <w:rsid w:val="004E203D"/>
    <w:rsid w:val="00524824"/>
    <w:rsid w:val="005304A1"/>
    <w:rsid w:val="00530DD3"/>
    <w:rsid w:val="00563EF6"/>
    <w:rsid w:val="00570472"/>
    <w:rsid w:val="0057104C"/>
    <w:rsid w:val="00576821"/>
    <w:rsid w:val="00583832"/>
    <w:rsid w:val="005A06FA"/>
    <w:rsid w:val="005A29F7"/>
    <w:rsid w:val="005B66C0"/>
    <w:rsid w:val="005D2260"/>
    <w:rsid w:val="005D5B9C"/>
    <w:rsid w:val="005E10D5"/>
    <w:rsid w:val="005F12D5"/>
    <w:rsid w:val="005F7B25"/>
    <w:rsid w:val="005F7E62"/>
    <w:rsid w:val="0060477F"/>
    <w:rsid w:val="0061006E"/>
    <w:rsid w:val="00611812"/>
    <w:rsid w:val="0061276C"/>
    <w:rsid w:val="00613995"/>
    <w:rsid w:val="00615743"/>
    <w:rsid w:val="0062497F"/>
    <w:rsid w:val="0063411F"/>
    <w:rsid w:val="0064320B"/>
    <w:rsid w:val="00653A61"/>
    <w:rsid w:val="00657C73"/>
    <w:rsid w:val="00657EBA"/>
    <w:rsid w:val="0066104D"/>
    <w:rsid w:val="00681009"/>
    <w:rsid w:val="006A502B"/>
    <w:rsid w:val="006B32D6"/>
    <w:rsid w:val="006D369F"/>
    <w:rsid w:val="006D7467"/>
    <w:rsid w:val="006E13C7"/>
    <w:rsid w:val="006E2156"/>
    <w:rsid w:val="006E550A"/>
    <w:rsid w:val="006F0231"/>
    <w:rsid w:val="00707087"/>
    <w:rsid w:val="0070735D"/>
    <w:rsid w:val="00715014"/>
    <w:rsid w:val="00726DD4"/>
    <w:rsid w:val="00740E9C"/>
    <w:rsid w:val="00746722"/>
    <w:rsid w:val="00746959"/>
    <w:rsid w:val="00752724"/>
    <w:rsid w:val="0075543E"/>
    <w:rsid w:val="007568A2"/>
    <w:rsid w:val="007608EA"/>
    <w:rsid w:val="00775EA8"/>
    <w:rsid w:val="00782D12"/>
    <w:rsid w:val="00783129"/>
    <w:rsid w:val="00792726"/>
    <w:rsid w:val="007962BE"/>
    <w:rsid w:val="007A0CFF"/>
    <w:rsid w:val="007A6303"/>
    <w:rsid w:val="007C1011"/>
    <w:rsid w:val="007C2419"/>
    <w:rsid w:val="007E2E58"/>
    <w:rsid w:val="007E3407"/>
    <w:rsid w:val="007F383C"/>
    <w:rsid w:val="007F4246"/>
    <w:rsid w:val="00825F63"/>
    <w:rsid w:val="00827C2F"/>
    <w:rsid w:val="00832F14"/>
    <w:rsid w:val="00833ECA"/>
    <w:rsid w:val="008444DB"/>
    <w:rsid w:val="00846B27"/>
    <w:rsid w:val="00857366"/>
    <w:rsid w:val="008713B3"/>
    <w:rsid w:val="00875410"/>
    <w:rsid w:val="0088215F"/>
    <w:rsid w:val="00885D1F"/>
    <w:rsid w:val="00892064"/>
    <w:rsid w:val="00892A88"/>
    <w:rsid w:val="008A6B79"/>
    <w:rsid w:val="008B0CD8"/>
    <w:rsid w:val="008C3EC8"/>
    <w:rsid w:val="008D0F66"/>
    <w:rsid w:val="008D2E9D"/>
    <w:rsid w:val="008E7E10"/>
    <w:rsid w:val="00912217"/>
    <w:rsid w:val="009236FC"/>
    <w:rsid w:val="0093121D"/>
    <w:rsid w:val="009602BA"/>
    <w:rsid w:val="009603D7"/>
    <w:rsid w:val="00965EF1"/>
    <w:rsid w:val="009A2122"/>
    <w:rsid w:val="009B53EF"/>
    <w:rsid w:val="009B6425"/>
    <w:rsid w:val="009B7DE2"/>
    <w:rsid w:val="009D1934"/>
    <w:rsid w:val="009D7FDB"/>
    <w:rsid w:val="009E5559"/>
    <w:rsid w:val="009E7F65"/>
    <w:rsid w:val="009F09FB"/>
    <w:rsid w:val="009F391E"/>
    <w:rsid w:val="009F5916"/>
    <w:rsid w:val="009F7403"/>
    <w:rsid w:val="00A05C4E"/>
    <w:rsid w:val="00A20C58"/>
    <w:rsid w:val="00A331DA"/>
    <w:rsid w:val="00A3461F"/>
    <w:rsid w:val="00A407C4"/>
    <w:rsid w:val="00A5324C"/>
    <w:rsid w:val="00A57B9E"/>
    <w:rsid w:val="00A66912"/>
    <w:rsid w:val="00A71447"/>
    <w:rsid w:val="00A71D53"/>
    <w:rsid w:val="00A72384"/>
    <w:rsid w:val="00A74102"/>
    <w:rsid w:val="00A84BE5"/>
    <w:rsid w:val="00A856A9"/>
    <w:rsid w:val="00A92ABB"/>
    <w:rsid w:val="00A9766C"/>
    <w:rsid w:val="00AB0EDB"/>
    <w:rsid w:val="00AC3438"/>
    <w:rsid w:val="00AC5C29"/>
    <w:rsid w:val="00AD520E"/>
    <w:rsid w:val="00AF185B"/>
    <w:rsid w:val="00AF372F"/>
    <w:rsid w:val="00B06D0E"/>
    <w:rsid w:val="00B1263F"/>
    <w:rsid w:val="00B228BA"/>
    <w:rsid w:val="00B2490B"/>
    <w:rsid w:val="00B32080"/>
    <w:rsid w:val="00B32EE4"/>
    <w:rsid w:val="00B34F91"/>
    <w:rsid w:val="00B356AD"/>
    <w:rsid w:val="00B60DE9"/>
    <w:rsid w:val="00B74F3E"/>
    <w:rsid w:val="00B830BE"/>
    <w:rsid w:val="00B86B61"/>
    <w:rsid w:val="00B969CA"/>
    <w:rsid w:val="00BE02A3"/>
    <w:rsid w:val="00BE5139"/>
    <w:rsid w:val="00C03303"/>
    <w:rsid w:val="00C11DD5"/>
    <w:rsid w:val="00C12FE4"/>
    <w:rsid w:val="00C14792"/>
    <w:rsid w:val="00C235A9"/>
    <w:rsid w:val="00C2384B"/>
    <w:rsid w:val="00C4107B"/>
    <w:rsid w:val="00C41C50"/>
    <w:rsid w:val="00C443B7"/>
    <w:rsid w:val="00C63CA3"/>
    <w:rsid w:val="00C807A4"/>
    <w:rsid w:val="00C9527E"/>
    <w:rsid w:val="00CA05DE"/>
    <w:rsid w:val="00CC3145"/>
    <w:rsid w:val="00CC515F"/>
    <w:rsid w:val="00CC53F8"/>
    <w:rsid w:val="00CC6240"/>
    <w:rsid w:val="00CC7831"/>
    <w:rsid w:val="00CD1A0C"/>
    <w:rsid w:val="00CD1CF1"/>
    <w:rsid w:val="00CE2941"/>
    <w:rsid w:val="00CF12B8"/>
    <w:rsid w:val="00CF633B"/>
    <w:rsid w:val="00D01E9B"/>
    <w:rsid w:val="00D0590E"/>
    <w:rsid w:val="00D23E06"/>
    <w:rsid w:val="00D5462D"/>
    <w:rsid w:val="00D65566"/>
    <w:rsid w:val="00D71194"/>
    <w:rsid w:val="00D75221"/>
    <w:rsid w:val="00D967E2"/>
    <w:rsid w:val="00D96E7B"/>
    <w:rsid w:val="00DA09FE"/>
    <w:rsid w:val="00DC309F"/>
    <w:rsid w:val="00DD6F8F"/>
    <w:rsid w:val="00E06A9A"/>
    <w:rsid w:val="00E32D8B"/>
    <w:rsid w:val="00E53CFB"/>
    <w:rsid w:val="00E61C79"/>
    <w:rsid w:val="00E637E0"/>
    <w:rsid w:val="00E63BD7"/>
    <w:rsid w:val="00E746E3"/>
    <w:rsid w:val="00E75FCE"/>
    <w:rsid w:val="00E84D26"/>
    <w:rsid w:val="00E91DF1"/>
    <w:rsid w:val="00E971B5"/>
    <w:rsid w:val="00EA58CB"/>
    <w:rsid w:val="00EB3BBD"/>
    <w:rsid w:val="00ED3D36"/>
    <w:rsid w:val="00ED4423"/>
    <w:rsid w:val="00ED578F"/>
    <w:rsid w:val="00EE0A5D"/>
    <w:rsid w:val="00EE4306"/>
    <w:rsid w:val="00EF5114"/>
    <w:rsid w:val="00F0276D"/>
    <w:rsid w:val="00F05C91"/>
    <w:rsid w:val="00F17AEA"/>
    <w:rsid w:val="00F24B01"/>
    <w:rsid w:val="00F25CAE"/>
    <w:rsid w:val="00F36EB8"/>
    <w:rsid w:val="00F708F4"/>
    <w:rsid w:val="00F9028B"/>
    <w:rsid w:val="00FA333C"/>
    <w:rsid w:val="00FA5690"/>
    <w:rsid w:val="00FA6090"/>
    <w:rsid w:val="00FB0B9D"/>
    <w:rsid w:val="00FB1CDC"/>
    <w:rsid w:val="00FC15F1"/>
    <w:rsid w:val="00FD4B25"/>
    <w:rsid w:val="00FD6C17"/>
    <w:rsid w:val="00FD7D17"/>
    <w:rsid w:val="00FE2618"/>
    <w:rsid w:val="00FE5836"/>
    <w:rsid w:val="00FE5B14"/>
    <w:rsid w:val="00FF1F89"/>
    <w:rsid w:val="00FF3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15414F1"/>
  <w15:docId w15:val="{300B0076-560B-4208-AB67-C5E064DE42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A333C"/>
    <w:pPr>
      <w:spacing w:after="200" w:line="276" w:lineRule="auto"/>
    </w:pPr>
    <w:rPr>
      <w:rFonts w:ascii="Calibri" w:hAnsi="Calibri"/>
      <w:sz w:val="22"/>
      <w:szCs w:val="22"/>
    </w:rPr>
  </w:style>
  <w:style w:type="paragraph" w:styleId="5">
    <w:name w:val="heading 5"/>
    <w:basedOn w:val="a"/>
    <w:next w:val="a"/>
    <w:link w:val="50"/>
    <w:qFormat/>
    <w:rsid w:val="00B06D0E"/>
    <w:pPr>
      <w:keepNext/>
      <w:spacing w:after="0" w:line="240" w:lineRule="auto"/>
      <w:jc w:val="center"/>
      <w:outlineLvl w:val="4"/>
    </w:pPr>
    <w:rPr>
      <w:rFonts w:ascii="Times New Roman" w:hAnsi="Times New Roman"/>
      <w:sz w:val="3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nhideWhenUsed/>
    <w:rsid w:val="00C235A9"/>
    <w:pPr>
      <w:spacing w:after="0" w:line="240" w:lineRule="auto"/>
      <w:jc w:val="center"/>
    </w:pPr>
    <w:rPr>
      <w:rFonts w:ascii="Times New Roman" w:hAnsi="Times New Roman"/>
      <w:sz w:val="30"/>
      <w:szCs w:val="24"/>
    </w:rPr>
  </w:style>
  <w:style w:type="character" w:customStyle="1" w:styleId="a4">
    <w:name w:val="Основной текст Знак"/>
    <w:link w:val="a3"/>
    <w:rsid w:val="00C235A9"/>
    <w:rPr>
      <w:sz w:val="30"/>
      <w:szCs w:val="24"/>
      <w:lang w:val="ru-RU" w:eastAsia="ru-RU" w:bidi="ar-SA"/>
    </w:rPr>
  </w:style>
  <w:style w:type="paragraph" w:customStyle="1" w:styleId="chapter">
    <w:name w:val="chapter"/>
    <w:basedOn w:val="a"/>
    <w:rsid w:val="00C235A9"/>
    <w:pPr>
      <w:spacing w:before="240" w:after="240" w:line="240" w:lineRule="auto"/>
      <w:jc w:val="center"/>
    </w:pPr>
    <w:rPr>
      <w:rFonts w:ascii="Times New Roman" w:hAnsi="Times New Roman"/>
      <w:b/>
      <w:bCs/>
      <w:caps/>
      <w:sz w:val="24"/>
      <w:szCs w:val="24"/>
    </w:rPr>
  </w:style>
  <w:style w:type="paragraph" w:customStyle="1" w:styleId="point">
    <w:name w:val="point"/>
    <w:basedOn w:val="a"/>
    <w:rsid w:val="00C235A9"/>
    <w:pPr>
      <w:spacing w:after="0" w:line="240" w:lineRule="auto"/>
      <w:ind w:firstLine="567"/>
      <w:jc w:val="both"/>
    </w:pPr>
    <w:rPr>
      <w:rFonts w:ascii="Times New Roman" w:hAnsi="Times New Roman"/>
      <w:sz w:val="24"/>
      <w:szCs w:val="24"/>
    </w:rPr>
  </w:style>
  <w:style w:type="paragraph" w:customStyle="1" w:styleId="newncpi">
    <w:name w:val="newncpi"/>
    <w:basedOn w:val="a"/>
    <w:rsid w:val="00C235A9"/>
    <w:pPr>
      <w:spacing w:after="0" w:line="240" w:lineRule="auto"/>
      <w:ind w:firstLine="567"/>
      <w:jc w:val="both"/>
    </w:pPr>
    <w:rPr>
      <w:rFonts w:ascii="Times New Roman" w:hAnsi="Times New Roman"/>
      <w:sz w:val="24"/>
      <w:szCs w:val="24"/>
    </w:rPr>
  </w:style>
  <w:style w:type="paragraph" w:styleId="a5">
    <w:name w:val="header"/>
    <w:basedOn w:val="a"/>
    <w:rsid w:val="009236FC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9236FC"/>
  </w:style>
  <w:style w:type="paragraph" w:styleId="a7">
    <w:name w:val="footer"/>
    <w:basedOn w:val="a"/>
    <w:rsid w:val="009236FC"/>
    <w:pPr>
      <w:tabs>
        <w:tab w:val="center" w:pos="4677"/>
        <w:tab w:val="right" w:pos="9355"/>
      </w:tabs>
    </w:pPr>
  </w:style>
  <w:style w:type="paragraph" w:styleId="a8">
    <w:name w:val="Body Text Indent"/>
    <w:basedOn w:val="a"/>
    <w:rsid w:val="00B06D0E"/>
    <w:pPr>
      <w:spacing w:after="120"/>
      <w:ind w:left="283"/>
    </w:pPr>
  </w:style>
  <w:style w:type="character" w:customStyle="1" w:styleId="50">
    <w:name w:val="Заголовок 5 Знак"/>
    <w:link w:val="5"/>
    <w:semiHidden/>
    <w:rsid w:val="00B06D0E"/>
    <w:rPr>
      <w:sz w:val="30"/>
      <w:szCs w:val="24"/>
      <w:lang w:val="ru-RU" w:eastAsia="ru-RU" w:bidi="ar-SA"/>
    </w:rPr>
  </w:style>
  <w:style w:type="paragraph" w:styleId="2">
    <w:name w:val="Body Text 2"/>
    <w:basedOn w:val="a"/>
    <w:rsid w:val="00B06D0E"/>
    <w:pPr>
      <w:spacing w:after="120" w:line="480" w:lineRule="auto"/>
    </w:pPr>
  </w:style>
  <w:style w:type="paragraph" w:styleId="3">
    <w:name w:val="Body Text Indent 3"/>
    <w:basedOn w:val="a"/>
    <w:link w:val="30"/>
    <w:semiHidden/>
    <w:unhideWhenUsed/>
    <w:rsid w:val="00B06D0E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semiHidden/>
    <w:rsid w:val="00B06D0E"/>
    <w:rPr>
      <w:rFonts w:ascii="Calibri" w:hAnsi="Calibri"/>
      <w:sz w:val="16"/>
      <w:szCs w:val="16"/>
      <w:lang w:val="ru-RU" w:eastAsia="ru-RU" w:bidi="ar-SA"/>
    </w:rPr>
  </w:style>
  <w:style w:type="paragraph" w:customStyle="1" w:styleId="Style3">
    <w:name w:val="Style3"/>
    <w:basedOn w:val="a"/>
    <w:rsid w:val="00B06D0E"/>
    <w:pPr>
      <w:widowControl w:val="0"/>
      <w:autoSpaceDE w:val="0"/>
      <w:autoSpaceDN w:val="0"/>
      <w:adjustRightInd w:val="0"/>
      <w:spacing w:after="0" w:line="238" w:lineRule="exact"/>
      <w:ind w:firstLine="350"/>
      <w:jc w:val="both"/>
    </w:pPr>
    <w:rPr>
      <w:rFonts w:ascii="Franklin Gothic Medium Cond" w:hAnsi="Franklin Gothic Medium Cond"/>
      <w:sz w:val="24"/>
      <w:szCs w:val="24"/>
    </w:rPr>
  </w:style>
  <w:style w:type="character" w:customStyle="1" w:styleId="FontStyle12">
    <w:name w:val="Font Style12"/>
    <w:rsid w:val="00B06D0E"/>
    <w:rPr>
      <w:rFonts w:ascii="Bookman Old Style" w:hAnsi="Bookman Old Style" w:cs="Bookman Old Style"/>
      <w:sz w:val="16"/>
      <w:szCs w:val="16"/>
    </w:rPr>
  </w:style>
  <w:style w:type="character" w:customStyle="1" w:styleId="FontStyle13">
    <w:name w:val="Font Style13"/>
    <w:rsid w:val="00B06D0E"/>
    <w:rPr>
      <w:rFonts w:ascii="Bookman Old Style" w:hAnsi="Bookman Old Style" w:cs="Bookman Old Style"/>
      <w:sz w:val="16"/>
      <w:szCs w:val="16"/>
    </w:rPr>
  </w:style>
  <w:style w:type="paragraph" w:styleId="a9">
    <w:name w:val="Normal (Web)"/>
    <w:basedOn w:val="a"/>
    <w:uiPriority w:val="99"/>
    <w:unhideWhenUsed/>
    <w:rsid w:val="001E128C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apple-converted-space">
    <w:name w:val="apple-converted-space"/>
    <w:rsid w:val="001E128C"/>
  </w:style>
  <w:style w:type="character" w:styleId="aa">
    <w:name w:val="Strong"/>
    <w:uiPriority w:val="22"/>
    <w:qFormat/>
    <w:rsid w:val="001E128C"/>
    <w:rPr>
      <w:b/>
      <w:bCs/>
    </w:rPr>
  </w:style>
  <w:style w:type="character" w:customStyle="1" w:styleId="A70">
    <w:name w:val="A7"/>
    <w:uiPriority w:val="99"/>
    <w:rsid w:val="00846B27"/>
    <w:rPr>
      <w:rFonts w:cs="SchoolBookNewC"/>
      <w:b/>
      <w:bCs/>
      <w:i/>
      <w:iCs/>
      <w:color w:val="000000"/>
      <w:sz w:val="20"/>
      <w:szCs w:val="20"/>
    </w:rPr>
  </w:style>
  <w:style w:type="table" w:styleId="ab">
    <w:name w:val="Table Grid"/>
    <w:basedOn w:val="a1"/>
    <w:rsid w:val="000248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34"/>
    <w:qFormat/>
    <w:rsid w:val="00F25CAE"/>
    <w:pPr>
      <w:spacing w:after="0" w:line="240" w:lineRule="auto"/>
      <w:ind w:left="708"/>
    </w:pPr>
    <w:rPr>
      <w:rFonts w:ascii="Times New Roman" w:hAnsi="Times New Roman"/>
      <w:sz w:val="24"/>
      <w:szCs w:val="24"/>
    </w:rPr>
  </w:style>
  <w:style w:type="paragraph" w:styleId="ad">
    <w:name w:val="Balloon Text"/>
    <w:basedOn w:val="a"/>
    <w:link w:val="ae"/>
    <w:semiHidden/>
    <w:unhideWhenUsed/>
    <w:rsid w:val="00892A8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link w:val="ad"/>
    <w:semiHidden/>
    <w:rsid w:val="00892A8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25966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62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9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247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7.wmf"/><Relationship Id="rId227" Type="http://schemas.openxmlformats.org/officeDocument/2006/relationships/image" Target="media/image10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2.bin"/><Relationship Id="rId217" Type="http://schemas.openxmlformats.org/officeDocument/2006/relationships/image" Target="media/image10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38" Type="http://schemas.openxmlformats.org/officeDocument/2006/relationships/oleObject" Target="embeddings/oleObject119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3.bin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4.bin"/><Relationship Id="rId244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0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header" Target="header2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6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6.wmf"/><Relationship Id="rId241" Type="http://schemas.openxmlformats.org/officeDocument/2006/relationships/oleObject" Target="embeddings/oleObject121.bin"/><Relationship Id="rId246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7FC038-ED35-4291-95BC-9AA3B1F277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8</Pages>
  <Words>2497</Words>
  <Characters>14236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-2010</Company>
  <LinksUpToDate>false</LinksUpToDate>
  <CharactersWithSpaces>16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Зембра</dc:creator>
  <cp:lastModifiedBy>Andrei MySlonim</cp:lastModifiedBy>
  <cp:revision>2</cp:revision>
  <cp:lastPrinted>2022-02-02T10:53:00Z</cp:lastPrinted>
  <dcterms:created xsi:type="dcterms:W3CDTF">2023-02-06T10:34:00Z</dcterms:created>
  <dcterms:modified xsi:type="dcterms:W3CDTF">2023-02-06T10:34:00Z</dcterms:modified>
</cp:coreProperties>
</file>